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1B323B" w14:textId="77777777" w:rsidR="00311FDA" w:rsidRPr="00D57011" w:rsidRDefault="00B951F8" w:rsidP="00666C03">
      <w:pPr>
        <w:rPr>
          <w:rFonts w:ascii="Arial" w:hAnsi="Arial" w:cs="Arial"/>
        </w:rPr>
      </w:pPr>
      <w:r>
        <w:rPr>
          <w:rFonts w:ascii="Arial" w:hAnsi="Arial" w:cs="Arial"/>
        </w:rPr>
      </w:r>
      <w:r>
        <w:rPr>
          <w:rFonts w:ascii="Arial" w:hAnsi="Arial" w:cs="Arial"/>
        </w:rPr>
        <w:pict w14:anchorId="7361CCAD">
          <v:shapetype id="_x0000_t202" coordsize="21600,21600" o:spt="202" path="m,l,21600r21600,l21600,xe">
            <v:stroke joinstyle="miter"/>
            <v:path gradientshapeok="t" o:connecttype="rect"/>
          </v:shapetype>
          <v:shape id="Text Box 161" o:spid="_x0000_s1709" type="#_x0000_t202" style="width:493.2pt;height:1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v:textbox inset="0,0,0,0">
              <w:txbxContent>
                <w:p w14:paraId="01DFEBF7" w14:textId="77777777" w:rsidR="004B25C7" w:rsidRPr="008C40F6" w:rsidRDefault="004B25C7" w:rsidP="00DB73EF">
                  <w:pPr>
                    <w:tabs>
                      <w:tab w:val="left" w:pos="4544"/>
                      <w:tab w:val="left" w:pos="6816"/>
                      <w:tab w:val="left" w:pos="9870"/>
                    </w:tabs>
                    <w:ind w:right="-15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Nom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4143E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Groupe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4143E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Date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4143E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</w:p>
                <w:p w14:paraId="066C0FD7" w14:textId="77777777" w:rsidR="004B25C7" w:rsidRPr="00FE4FE1" w:rsidRDefault="004B25C7" w:rsidP="00DB73EF">
                  <w:pPr>
                    <w:tabs>
                      <w:tab w:val="left" w:pos="5964"/>
                      <w:tab w:val="right" w:pos="9900"/>
                    </w:tabs>
                    <w:ind w:right="-15"/>
                    <w:rPr>
                      <w:rFonts w:ascii="Arial" w:hAnsi="Arial" w:cs="Arial"/>
                    </w:rPr>
                  </w:pPr>
                </w:p>
              </w:txbxContent>
            </v:textbox>
            <w10:wrap type="none"/>
            <w10:anchorlock/>
          </v:shape>
        </w:pict>
      </w:r>
    </w:p>
    <w:p w14:paraId="2662D641" w14:textId="77777777" w:rsidR="00810B36" w:rsidRDefault="00B951F8" w:rsidP="00113EC0">
      <w:pPr>
        <w:spacing w:before="300" w:after="200"/>
        <w:ind w:left="1712" w:hanging="1712"/>
        <w:jc w:val="right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</w:r>
      <w:r>
        <w:rPr>
          <w:rFonts w:ascii="Arial" w:hAnsi="Arial" w:cs="Arial"/>
          <w:b/>
          <w:sz w:val="40"/>
          <w:szCs w:val="40"/>
        </w:rPr>
        <w:pict w14:anchorId="3D505A48">
          <v:group id="_x0000_s1280" style="width:73.9pt;height:24.05pt;mso-position-horizontal-relative:char;mso-position-vertical-relative:line" coordorigin="720,1371" coordsize="1478,481" wrapcoords="-218 0 -218 13500 2181 20250 3054 20250 4581 20250 10254 20250 21600 14175 21600 0 -218 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79" type="#_x0000_t75" style="position:absolute;left:720;top:1371;width:1478;height:481;visibility:visibl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">
              <v:imagedata r:id="rId9" o:title=""/>
            </v:shape>
            <v:shape id="_x0000_s1278" type="#_x0000_t202" style="position:absolute;left:790;top:1421;width:1361;height:210;mso-wrap-edited:f" wrapcoords="0 0 21600 0 21600 21600 0 21600 0 0" filled="f" stroked="f">
              <v:fill o:detectmouseclick="t"/>
              <v:textbox style="mso-next-textbox:#_x0000_s1278" inset="0,0,0,0">
                <w:txbxContent>
                  <w:p w14:paraId="6B62224A" w14:textId="50B46742" w:rsidR="004B25C7" w:rsidRPr="0001043C" w:rsidRDefault="004B25C7" w:rsidP="0001043C">
                    <w:pPr>
                      <w:tabs>
                        <w:tab w:val="left" w:pos="710"/>
                      </w:tabs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</w:pPr>
                    <w:r w:rsidRPr="0001043C">
                      <w:rPr>
                        <w:rFonts w:ascii="Arial" w:hAnsi="Arial" w:cs="Arial"/>
                        <w:b/>
                        <w:color w:val="FFFFFF" w:themeColor="background1"/>
                        <w:sz w:val="20"/>
                        <w:szCs w:val="20"/>
                      </w:rPr>
                      <w:t>Fiche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ab/>
                      <w:t>AS-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2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.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14:paraId="38C246C4" w14:textId="714C9E63" w:rsidR="00B978F1" w:rsidRDefault="00810B36" w:rsidP="002E23F5">
      <w:pPr>
        <w:spacing w:before="100" w:after="200"/>
        <w:ind w:left="1712" w:hanging="1712"/>
        <w:rPr>
          <w:rFonts w:ascii="Arial" w:hAnsi="Arial" w:cs="Arial"/>
          <w:b/>
          <w:sz w:val="40"/>
          <w:szCs w:val="40"/>
        </w:rPr>
      </w:pPr>
      <w:r w:rsidRPr="00810B36">
        <w:rPr>
          <w:rFonts w:ascii="Arial" w:hAnsi="Arial" w:cs="Arial"/>
          <w:b/>
          <w:sz w:val="40"/>
          <w:szCs w:val="40"/>
        </w:rPr>
        <w:t>Activités supplémentaires</w:t>
      </w:r>
    </w:p>
    <w:p w14:paraId="1021AE2A" w14:textId="0B8F7F06" w:rsidR="00810B36" w:rsidRPr="00810B36" w:rsidRDefault="00B951F8" w:rsidP="002760F7">
      <w:pPr>
        <w:tabs>
          <w:tab w:val="left" w:pos="630"/>
        </w:tabs>
        <w:spacing w:before="300" w:after="200"/>
        <w:ind w:left="1714" w:hanging="1714"/>
        <w:rPr>
          <w:rFonts w:ascii="Arial" w:hAnsi="Arial" w:cs="Arial"/>
          <w:b/>
          <w:sz w:val="28"/>
          <w:szCs w:val="28"/>
        </w:rPr>
      </w:pPr>
      <w:r>
        <w:rPr>
          <w:rFonts w:ascii="Arial Bold" w:hAnsi="Arial Bold" w:cs="Arial"/>
          <w:b/>
          <w:bCs/>
          <w:position w:val="-16"/>
          <w:sz w:val="28"/>
          <w:szCs w:val="28"/>
        </w:rPr>
      </w:r>
      <w:r>
        <w:rPr>
          <w:rFonts w:ascii="Arial Bold" w:hAnsi="Arial Bold" w:cs="Arial"/>
          <w:b/>
          <w:bCs/>
          <w:position w:val="-16"/>
          <w:sz w:val="28"/>
          <w:szCs w:val="28"/>
        </w:rPr>
        <w:pict w14:anchorId="124A4063">
          <v:group id="Group 7" o:spid="_x0000_s1295" style="width:24.45pt;height:22.05pt;mso-position-horizontal-relative:char;mso-position-vertical-relative:line" coordsize="310515,280035">
            <v:shape id="Picture 1" o:spid="_x0000_s1296" type="#_x0000_t75" style="position:absolute;width:310515;height:28003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">
              <v:imagedata r:id="rId10" o:title=""/>
              <v:path arrowok="t"/>
            </v:shape>
            <v:shape id="_x0000_s1297" type="#_x0000_t202" style="position:absolute;left:12700;width:287655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12D9CC2F" w14:textId="3A0441E6" w:rsidR="004B25C7" w:rsidRPr="00CA128A" w:rsidRDefault="004B25C7" w:rsidP="002760F7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  <w:sz w:val="28"/>
                        <w:szCs w:val="28"/>
                      </w:rPr>
                      <w:t>2</w:t>
                    </w:r>
                    <w:r w:rsidRPr="00CA128A">
                      <w:rPr>
                        <w:rFonts w:ascii="Arial" w:hAnsi="Arial" w:cs="Arial"/>
                        <w:b/>
                        <w:color w:val="FFFFFF" w:themeColor="background1"/>
                        <w:sz w:val="28"/>
                        <w:szCs w:val="28"/>
                      </w:rPr>
                      <w:t>.</w:t>
                    </w:r>
                    <w:r>
                      <w:rPr>
                        <w:rFonts w:ascii="Arial" w:hAnsi="Arial" w:cs="Arial"/>
                        <w:b/>
                        <w:color w:val="FFFFFF" w:themeColor="background1"/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2760F7">
        <w:rPr>
          <w:rFonts w:ascii="Arial" w:hAnsi="Arial" w:cs="Arial"/>
          <w:b/>
          <w:sz w:val="28"/>
          <w:szCs w:val="28"/>
        </w:rPr>
        <w:tab/>
      </w:r>
      <w:r w:rsidR="008C25E1" w:rsidRPr="008C25E1">
        <w:rPr>
          <w:rFonts w:ascii="Arial" w:hAnsi="Arial" w:cs="Arial"/>
          <w:b/>
          <w:sz w:val="28"/>
          <w:szCs w:val="28"/>
        </w:rPr>
        <w:t>Les rapports et les proportions</w:t>
      </w:r>
    </w:p>
    <w:p w14:paraId="77233661" w14:textId="5A516802" w:rsidR="0004022A" w:rsidRDefault="00B951F8" w:rsidP="0081081B">
      <w:pPr>
        <w:pStyle w:val="Num-List"/>
        <w:tabs>
          <w:tab w:val="right" w:pos="9873"/>
        </w:tabs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48037A44">
          <v:group id="_x0000_s1547" style="width:22.55pt;height:16.8pt;mso-position-horizontal-relative:char;mso-position-vertical-relative:line" coordsize="286385,213360">
            <v:shape id="Picture 3" o:spid="_x0000_s1548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549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487663E3" w14:textId="01D7D8F8" w:rsidR="004B25C7" w:rsidRPr="00CA128A" w:rsidRDefault="004B25C7" w:rsidP="00571B33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567B5" w:rsidRPr="00D57011">
        <w:rPr>
          <w:rFonts w:cs="Arial"/>
          <w:b/>
          <w:bCs/>
          <w:position w:val="-8"/>
          <w:lang w:val="fr-FR"/>
        </w:rPr>
        <w:tab/>
      </w:r>
      <w:r w:rsidR="008C25E1">
        <w:rPr>
          <w:rFonts w:cs="Arial"/>
          <w:lang w:val="fr-FR"/>
        </w:rPr>
        <w:t>Simplifi</w:t>
      </w:r>
      <w:r w:rsidR="008C25E1" w:rsidRPr="008C25E1">
        <w:rPr>
          <w:rFonts w:cs="Arial"/>
          <w:lang w:val="fr-FR"/>
        </w:rPr>
        <w:t>e les rapports suivants.</w:t>
      </w:r>
    </w:p>
    <w:p w14:paraId="107D18F4" w14:textId="7AF4F0C0" w:rsidR="001975DE" w:rsidRDefault="001975DE" w:rsidP="000C2EF1">
      <w:pPr>
        <w:pStyle w:val="Num-List"/>
        <w:tabs>
          <w:tab w:val="left" w:pos="2338"/>
          <w:tab w:val="left" w:pos="3822"/>
          <w:tab w:val="left" w:pos="4260"/>
          <w:tab w:val="left" w:pos="5712"/>
          <w:tab w:val="left" w:pos="6944"/>
          <w:tab w:val="left" w:pos="7322"/>
          <w:tab w:val="left" w:pos="8848"/>
        </w:tabs>
        <w:spacing w:before="160"/>
        <w:ind w:left="891" w:hanging="352"/>
        <w:rPr>
          <w:rFonts w:cs="Arial"/>
          <w:lang w:val="fr-FR"/>
        </w:rPr>
      </w:pPr>
      <w:proofErr w:type="gramStart"/>
      <w:r w:rsidRPr="00810B36">
        <w:rPr>
          <w:rFonts w:cs="Arial"/>
          <w:b/>
          <w:lang w:val="fr-FR"/>
        </w:rPr>
        <w:t>a</w:t>
      </w:r>
      <w:proofErr w:type="gramEnd"/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="000558BB" w:rsidRPr="008C25E1">
        <w:rPr>
          <w:rFonts w:cs="Arial"/>
          <w:position w:val="-22"/>
          <w:lang w:val="fr-FR"/>
        </w:rPr>
        <w:object w:dxaOrig="560" w:dyaOrig="580" w14:anchorId="2DEC7F0E">
          <v:shape id="_x0000_i1029" type="#_x0000_t75" style="width:27.75pt;height:29.25pt" o:ole="">
            <v:imagedata r:id="rId12" o:title=""/>
          </v:shape>
          <o:OLEObject Type="Embed" ProgID="Equation.DSMT4" ShapeID="_x0000_i1029" DrawAspect="Content" ObjectID="_1517922755" r:id="rId13"/>
        </w:object>
      </w:r>
      <w:r w:rsidR="008C25E1">
        <w:rPr>
          <w:rFonts w:cs="Arial"/>
          <w:lang w:val="fr-FR"/>
        </w:rPr>
        <w:t xml:space="preserve"> </w:t>
      </w:r>
      <w:r w:rsidRPr="002205AB">
        <w:rPr>
          <w:rFonts w:cs="Arial"/>
          <w:position w:val="-13"/>
          <w:szCs w:val="22"/>
          <w:u w:val="single"/>
          <w:lang w:val="fr-FR"/>
        </w:rPr>
        <w:tab/>
      </w:r>
      <w:r>
        <w:rPr>
          <w:rFonts w:cs="Arial"/>
          <w:lang w:val="fr-FR"/>
        </w:rPr>
        <w:tab/>
      </w:r>
      <w:r w:rsidRPr="00810B36">
        <w:rPr>
          <w:rFonts w:cs="Arial"/>
          <w:b/>
          <w:lang w:val="fr-FR"/>
        </w:rPr>
        <w:t>b)</w:t>
      </w:r>
      <w:r>
        <w:rPr>
          <w:rFonts w:cs="Arial"/>
          <w:lang w:val="fr-FR"/>
        </w:rPr>
        <w:tab/>
      </w:r>
      <w:r w:rsidR="008C25E1" w:rsidRPr="008C25E1">
        <w:rPr>
          <w:rFonts w:cs="Arial"/>
          <w:position w:val="-22"/>
          <w:lang w:val="fr-FR"/>
        </w:rPr>
        <w:object w:dxaOrig="560" w:dyaOrig="580" w14:anchorId="0F6F4397">
          <v:shape id="_x0000_i1030" type="#_x0000_t75" style="width:27.75pt;height:29.25pt" o:ole="">
            <v:imagedata r:id="rId14" o:title=""/>
          </v:shape>
          <o:OLEObject Type="Embed" ProgID="Equation.DSMT4" ShapeID="_x0000_i1030" DrawAspect="Content" ObjectID="_1517922756" r:id="rId15"/>
        </w:object>
      </w:r>
      <w:r w:rsidR="008C25E1">
        <w:rPr>
          <w:rFonts w:cs="Arial"/>
          <w:lang w:val="fr-FR"/>
        </w:rPr>
        <w:t xml:space="preserve"> </w:t>
      </w:r>
      <w:r w:rsidRPr="002205AB">
        <w:rPr>
          <w:rFonts w:cs="Arial"/>
          <w:position w:val="-13"/>
          <w:szCs w:val="22"/>
          <w:u w:val="single"/>
          <w:lang w:val="fr-FR"/>
        </w:rPr>
        <w:tab/>
      </w:r>
      <w:r>
        <w:rPr>
          <w:rFonts w:cs="Arial"/>
          <w:lang w:val="fr-FR"/>
        </w:rPr>
        <w:tab/>
      </w:r>
      <w:r w:rsidRPr="00810B36">
        <w:rPr>
          <w:rFonts w:cs="Arial"/>
          <w:b/>
          <w:lang w:val="fr-FR"/>
        </w:rPr>
        <w:t>c)</w:t>
      </w:r>
      <w:r>
        <w:rPr>
          <w:rFonts w:cs="Arial"/>
          <w:lang w:val="fr-FR"/>
        </w:rPr>
        <w:tab/>
      </w:r>
      <w:r w:rsidR="008C25E1" w:rsidRPr="008C25E1">
        <w:rPr>
          <w:rFonts w:cs="Arial"/>
          <w:position w:val="-22"/>
          <w:lang w:val="fr-FR"/>
        </w:rPr>
        <w:object w:dxaOrig="660" w:dyaOrig="580" w14:anchorId="77C8B587">
          <v:shape id="_x0000_i1031" type="#_x0000_t75" style="width:33pt;height:29.25pt" o:ole="">
            <v:imagedata r:id="rId16" o:title=""/>
          </v:shape>
          <o:OLEObject Type="Embed" ProgID="Equation.DSMT4" ShapeID="_x0000_i1031" DrawAspect="Content" ObjectID="_1517922757" r:id="rId17"/>
        </w:object>
      </w:r>
      <w:r w:rsidR="008C25E1">
        <w:rPr>
          <w:rFonts w:cs="Arial"/>
          <w:lang w:val="fr-FR"/>
        </w:rPr>
        <w:t xml:space="preserve"> </w:t>
      </w:r>
      <w:r w:rsidRPr="002205AB">
        <w:rPr>
          <w:rFonts w:cs="Arial"/>
          <w:position w:val="-13"/>
          <w:szCs w:val="22"/>
          <w:u w:val="single"/>
          <w:lang w:val="fr-FR"/>
        </w:rPr>
        <w:tab/>
      </w:r>
    </w:p>
    <w:p w14:paraId="0B2CA133" w14:textId="1BCBE703" w:rsidR="008C25E1" w:rsidRDefault="008C25E1" w:rsidP="000C2EF1">
      <w:pPr>
        <w:pStyle w:val="Num-List"/>
        <w:tabs>
          <w:tab w:val="left" w:pos="2338"/>
          <w:tab w:val="left" w:pos="3808"/>
          <w:tab w:val="left" w:pos="4158"/>
          <w:tab w:val="left" w:pos="5698"/>
          <w:tab w:val="left" w:pos="6944"/>
          <w:tab w:val="left" w:pos="7448"/>
          <w:tab w:val="left" w:pos="8848"/>
        </w:tabs>
        <w:spacing w:before="160"/>
        <w:ind w:left="891" w:hanging="352"/>
        <w:rPr>
          <w:rFonts w:cs="Arial"/>
          <w:lang w:val="fr-FR"/>
        </w:rPr>
      </w:pPr>
      <w:r>
        <w:rPr>
          <w:rFonts w:cs="Arial"/>
          <w:b/>
          <w:lang w:val="fr-FR"/>
        </w:rPr>
        <w:t>d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560" w:dyaOrig="580" w14:anchorId="30D5CC27">
          <v:shape id="_x0000_i1032" type="#_x0000_t75" style="width:27.75pt;height:29.25pt" o:ole="">
            <v:imagedata r:id="rId18" o:title=""/>
          </v:shape>
          <o:OLEObject Type="Embed" ProgID="Equation.DSMT4" ShapeID="_x0000_i1032" DrawAspect="Content" ObjectID="_1517922758" r:id="rId19"/>
        </w:object>
      </w:r>
      <w:r>
        <w:rPr>
          <w:rFonts w:cs="Arial"/>
          <w:lang w:val="fr-FR"/>
        </w:rPr>
        <w:t xml:space="preserve"> </w:t>
      </w:r>
      <w:r w:rsidRPr="001975DE">
        <w:rPr>
          <w:rFonts w:cs="Arial"/>
          <w:u w:val="single"/>
          <w:lang w:val="fr-FR"/>
        </w:rPr>
        <w:tab/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e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660" w:dyaOrig="580" w14:anchorId="1505D19B">
          <v:shape id="_x0000_i1033" type="#_x0000_t75" style="width:33pt;height:29.25pt" o:ole="">
            <v:imagedata r:id="rId20" o:title=""/>
          </v:shape>
          <o:OLEObject Type="Embed" ProgID="Equation.DSMT4" ShapeID="_x0000_i1033" DrawAspect="Content" ObjectID="_1517922759" r:id="rId21"/>
        </w:object>
      </w:r>
      <w:r>
        <w:rPr>
          <w:rFonts w:cs="Arial"/>
          <w:lang w:val="fr-FR"/>
        </w:rPr>
        <w:t xml:space="preserve"> </w:t>
      </w:r>
      <w:r w:rsidRPr="001975DE">
        <w:rPr>
          <w:rFonts w:cs="Arial"/>
          <w:u w:val="single"/>
          <w:lang w:val="fr-FR"/>
        </w:rPr>
        <w:tab/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f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540" w:dyaOrig="580" w14:anchorId="1B46EE31">
          <v:shape id="_x0000_i1034" type="#_x0000_t75" style="width:27pt;height:29.25pt" o:ole="">
            <v:imagedata r:id="rId22" o:title=""/>
          </v:shape>
          <o:OLEObject Type="Embed" ProgID="Equation.DSMT4" ShapeID="_x0000_i1034" DrawAspect="Content" ObjectID="_1517922760" r:id="rId23"/>
        </w:object>
      </w:r>
      <w:r>
        <w:rPr>
          <w:rFonts w:cs="Arial"/>
          <w:lang w:val="fr-FR"/>
        </w:rPr>
        <w:t xml:space="preserve"> </w:t>
      </w:r>
      <w:r w:rsidRPr="001975DE">
        <w:rPr>
          <w:rFonts w:cs="Arial"/>
          <w:u w:val="single"/>
          <w:lang w:val="fr-FR"/>
        </w:rPr>
        <w:tab/>
      </w:r>
    </w:p>
    <w:p w14:paraId="3A9307BC" w14:textId="093BC2B3" w:rsidR="00810B36" w:rsidRDefault="00B951F8" w:rsidP="0081081B">
      <w:pPr>
        <w:pStyle w:val="Num-List"/>
        <w:tabs>
          <w:tab w:val="right" w:pos="9873"/>
        </w:tabs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6E863140">
          <v:group id="_x0000_s1541" style="width:22.55pt;height:16.8pt;mso-position-horizontal-relative:char;mso-position-vertical-relative:line" coordsize="286385,213360">
            <v:shape id="Picture 3" o:spid="_x0000_s1542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543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2D1C67E7" w14:textId="27CEA516" w:rsidR="004B25C7" w:rsidRPr="00CA128A" w:rsidRDefault="004B25C7" w:rsidP="00092773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2760F7" w:rsidRPr="00D57011">
        <w:rPr>
          <w:rFonts w:cs="Arial"/>
          <w:b/>
          <w:bCs/>
          <w:position w:val="-8"/>
          <w:lang w:val="fr-FR"/>
        </w:rPr>
        <w:tab/>
      </w:r>
      <w:r w:rsidR="008C25E1" w:rsidRPr="008C25E1">
        <w:rPr>
          <w:rFonts w:cs="Arial"/>
          <w:lang w:val="fr-FR"/>
        </w:rPr>
        <w:t>Transforme chacun des taux suivants en taux unitaire.</w:t>
      </w:r>
    </w:p>
    <w:p w14:paraId="4B4EBA9E" w14:textId="490B9F5C" w:rsidR="008C25E1" w:rsidRDefault="00446CBC" w:rsidP="00844543">
      <w:pPr>
        <w:pStyle w:val="Num-List"/>
        <w:tabs>
          <w:tab w:val="left" w:pos="3794"/>
          <w:tab w:val="left" w:pos="4116"/>
          <w:tab w:val="left" w:pos="6944"/>
          <w:tab w:val="left" w:pos="7266"/>
          <w:tab w:val="left" w:pos="8770"/>
          <w:tab w:val="left" w:pos="8806"/>
        </w:tabs>
        <w:spacing w:before="160"/>
        <w:ind w:left="891" w:hanging="352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4420" behindDoc="1" locked="0" layoutInCell="1" allowOverlap="1" wp14:anchorId="28A84563" wp14:editId="5DF94250">
            <wp:simplePos x="0" y="0"/>
            <wp:positionH relativeFrom="column">
              <wp:posOffset>2349500</wp:posOffset>
            </wp:positionH>
            <wp:positionV relativeFrom="paragraph">
              <wp:posOffset>1097280</wp:posOffset>
            </wp:positionV>
            <wp:extent cx="1835785" cy="81153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5444" behindDoc="1" locked="0" layoutInCell="1" allowOverlap="1" wp14:anchorId="4EEA71F3" wp14:editId="0AE7140F">
            <wp:simplePos x="0" y="0"/>
            <wp:positionH relativeFrom="column">
              <wp:posOffset>4342765</wp:posOffset>
            </wp:positionH>
            <wp:positionV relativeFrom="paragraph">
              <wp:posOffset>1097280</wp:posOffset>
            </wp:positionV>
            <wp:extent cx="1835785" cy="81153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89300" behindDoc="1" locked="0" layoutInCell="1" allowOverlap="1" wp14:anchorId="2958AF30" wp14:editId="4934D548">
            <wp:simplePos x="0" y="0"/>
            <wp:positionH relativeFrom="column">
              <wp:posOffset>2349500</wp:posOffset>
            </wp:positionH>
            <wp:positionV relativeFrom="paragraph">
              <wp:posOffset>77470</wp:posOffset>
            </wp:positionV>
            <wp:extent cx="1835785" cy="8115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1348" behindDoc="1" locked="0" layoutInCell="1" allowOverlap="1" wp14:anchorId="70B5B15E" wp14:editId="666EF188">
            <wp:simplePos x="0" y="0"/>
            <wp:positionH relativeFrom="column">
              <wp:posOffset>4342765</wp:posOffset>
            </wp:positionH>
            <wp:positionV relativeFrom="paragraph">
              <wp:posOffset>77470</wp:posOffset>
            </wp:positionV>
            <wp:extent cx="1835785" cy="81153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87252" behindDoc="1" locked="0" layoutInCell="1" allowOverlap="1" wp14:anchorId="630DB4A3" wp14:editId="6842D193">
            <wp:simplePos x="0" y="0"/>
            <wp:positionH relativeFrom="column">
              <wp:posOffset>342900</wp:posOffset>
            </wp:positionH>
            <wp:positionV relativeFrom="paragraph">
              <wp:posOffset>77470</wp:posOffset>
            </wp:positionV>
            <wp:extent cx="1835785" cy="81153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0DC3">
        <w:rPr>
          <w:rFonts w:cs="Arial"/>
          <w:b/>
          <w:lang w:val="fr-FR"/>
        </w:rPr>
        <w:t xml:space="preserve"> </w:t>
      </w:r>
      <w:proofErr w:type="gramStart"/>
      <w:r w:rsidR="008C25E1" w:rsidRPr="00810B36">
        <w:rPr>
          <w:rFonts w:cs="Arial"/>
          <w:b/>
          <w:lang w:val="fr-FR"/>
        </w:rPr>
        <w:t>a</w:t>
      </w:r>
      <w:proofErr w:type="gramEnd"/>
      <w:r w:rsidR="008C25E1" w:rsidRPr="00810B36">
        <w:rPr>
          <w:rFonts w:cs="Arial"/>
          <w:b/>
          <w:lang w:val="fr-FR"/>
        </w:rPr>
        <w:t>)</w:t>
      </w:r>
      <w:r w:rsidR="008C25E1">
        <w:rPr>
          <w:rFonts w:cs="Arial"/>
          <w:lang w:val="fr-FR"/>
        </w:rPr>
        <w:tab/>
      </w:r>
      <w:r w:rsidR="00191966" w:rsidRPr="008C25E1">
        <w:rPr>
          <w:rFonts w:cs="Arial"/>
          <w:position w:val="-22"/>
          <w:lang w:val="fr-FR"/>
        </w:rPr>
        <w:object w:dxaOrig="700" w:dyaOrig="580" w14:anchorId="35C87D5C">
          <v:shape id="_x0000_i1036" type="#_x0000_t75" style="width:35.25pt;height:29.25pt" o:ole="">
            <v:imagedata r:id="rId25" o:title=""/>
          </v:shape>
          <o:OLEObject Type="Embed" ProgID="Equation.DSMT4" ShapeID="_x0000_i1036" DrawAspect="Content" ObjectID="_1517922761" r:id="rId26"/>
        </w:object>
      </w:r>
      <w:r w:rsidR="00191966">
        <w:rPr>
          <w:rFonts w:cs="Arial"/>
          <w:lang w:val="fr-FR"/>
        </w:rPr>
        <w:tab/>
      </w:r>
      <w:r w:rsidR="008C25E1" w:rsidRPr="00810B36">
        <w:rPr>
          <w:rFonts w:cs="Arial"/>
          <w:b/>
          <w:lang w:val="fr-FR"/>
        </w:rPr>
        <w:t>b)</w:t>
      </w:r>
      <w:r w:rsidR="008C25E1">
        <w:rPr>
          <w:rFonts w:cs="Arial"/>
          <w:lang w:val="fr-FR"/>
        </w:rPr>
        <w:tab/>
      </w:r>
      <w:r w:rsidR="00191966" w:rsidRPr="008C25E1">
        <w:rPr>
          <w:rFonts w:cs="Arial"/>
          <w:position w:val="-22"/>
          <w:lang w:val="fr-FR"/>
        </w:rPr>
        <w:object w:dxaOrig="620" w:dyaOrig="580" w14:anchorId="677E03F1">
          <v:shape id="_x0000_i1037" type="#_x0000_t75" style="width:30.75pt;height:29.25pt" o:ole="">
            <v:imagedata r:id="rId27" o:title=""/>
          </v:shape>
          <o:OLEObject Type="Embed" ProgID="Equation.DSMT4" ShapeID="_x0000_i1037" DrawAspect="Content" ObjectID="_1517922762" r:id="rId28"/>
        </w:object>
      </w:r>
      <w:r w:rsidR="008C25E1">
        <w:rPr>
          <w:rFonts w:cs="Arial"/>
          <w:lang w:val="fr-FR"/>
        </w:rPr>
        <w:t xml:space="preserve"> </w:t>
      </w:r>
      <w:r w:rsidR="008C25E1" w:rsidRPr="00191966">
        <w:rPr>
          <w:rFonts w:cs="Arial"/>
          <w:lang w:val="fr-FR"/>
        </w:rPr>
        <w:tab/>
      </w:r>
      <w:r w:rsidR="008C25E1" w:rsidRPr="00810B36">
        <w:rPr>
          <w:rFonts w:cs="Arial"/>
          <w:b/>
          <w:lang w:val="fr-FR"/>
        </w:rPr>
        <w:t>c)</w:t>
      </w:r>
      <w:r w:rsidR="008C25E1">
        <w:rPr>
          <w:rFonts w:cs="Arial"/>
          <w:lang w:val="fr-FR"/>
        </w:rPr>
        <w:tab/>
      </w:r>
      <w:r w:rsidR="00191966" w:rsidRPr="00191966">
        <w:rPr>
          <w:rFonts w:cs="Arial"/>
          <w:position w:val="-26"/>
          <w:lang w:val="fr-FR"/>
        </w:rPr>
        <w:object w:dxaOrig="700" w:dyaOrig="620" w14:anchorId="686A265D">
          <v:shape id="_x0000_i1038" type="#_x0000_t75" style="width:35.25pt;height:30.75pt" o:ole="">
            <v:imagedata r:id="rId29" o:title=""/>
          </v:shape>
          <o:OLEObject Type="Embed" ProgID="Equation.DSMT4" ShapeID="_x0000_i1038" DrawAspect="Content" ObjectID="_1517922763" r:id="rId30"/>
        </w:object>
      </w:r>
    </w:p>
    <w:p w14:paraId="4E5627FA" w14:textId="224E6D6C" w:rsidR="004608AF" w:rsidRDefault="004608AF" w:rsidP="00E82DDD">
      <w:pPr>
        <w:pStyle w:val="Num-List"/>
        <w:tabs>
          <w:tab w:val="left" w:pos="1722"/>
          <w:tab w:val="left" w:pos="4260"/>
          <w:tab w:val="left" w:pos="5112"/>
          <w:tab w:val="left" w:pos="5538"/>
          <w:tab w:val="left" w:pos="6678"/>
          <w:tab w:val="left" w:pos="9240"/>
          <w:tab w:val="right" w:pos="9873"/>
        </w:tabs>
        <w:spacing w:before="160"/>
        <w:ind w:left="891" w:hanging="352"/>
        <w:rPr>
          <w:rFonts w:cs="Arial"/>
          <w:lang w:val="fr-FR"/>
        </w:rPr>
      </w:pPr>
    </w:p>
    <w:p w14:paraId="0FD7E96D" w14:textId="77777777" w:rsidR="00191966" w:rsidRDefault="00191966" w:rsidP="00E82DDD">
      <w:pPr>
        <w:pStyle w:val="Num-List"/>
        <w:tabs>
          <w:tab w:val="left" w:pos="1722"/>
          <w:tab w:val="left" w:pos="4260"/>
          <w:tab w:val="left" w:pos="5112"/>
          <w:tab w:val="left" w:pos="5538"/>
          <w:tab w:val="left" w:pos="6678"/>
          <w:tab w:val="left" w:pos="9240"/>
          <w:tab w:val="right" w:pos="9873"/>
        </w:tabs>
        <w:spacing w:before="160"/>
        <w:ind w:left="891" w:hanging="352"/>
        <w:rPr>
          <w:rFonts w:cs="Arial"/>
          <w:lang w:val="fr-FR"/>
        </w:rPr>
      </w:pPr>
    </w:p>
    <w:p w14:paraId="4D8BD4E9" w14:textId="046BB748" w:rsidR="00191966" w:rsidRDefault="00191966" w:rsidP="00844543">
      <w:pPr>
        <w:pStyle w:val="Num-List"/>
        <w:tabs>
          <w:tab w:val="left" w:pos="3794"/>
          <w:tab w:val="left" w:pos="4116"/>
          <w:tab w:val="left" w:pos="6944"/>
          <w:tab w:val="left" w:pos="7242"/>
          <w:tab w:val="left" w:pos="8770"/>
          <w:tab w:val="left" w:pos="8806"/>
        </w:tabs>
        <w:spacing w:before="160"/>
        <w:ind w:left="891" w:hanging="352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3396" behindDoc="1" locked="0" layoutInCell="1" allowOverlap="1" wp14:anchorId="0873C5F1" wp14:editId="56C5405B">
            <wp:simplePos x="0" y="0"/>
            <wp:positionH relativeFrom="column">
              <wp:posOffset>342900</wp:posOffset>
            </wp:positionH>
            <wp:positionV relativeFrom="paragraph">
              <wp:posOffset>77470</wp:posOffset>
            </wp:positionV>
            <wp:extent cx="1835785" cy="81153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115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lang w:val="fr-FR"/>
        </w:rPr>
        <w:t xml:space="preserve"> d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860" w:dyaOrig="580" w14:anchorId="73461785">
          <v:shape id="_x0000_i1039" type="#_x0000_t75" style="width:42.75pt;height:29.25pt" o:ole="">
            <v:imagedata r:id="rId31" o:title=""/>
          </v:shape>
          <o:OLEObject Type="Embed" ProgID="Equation.DSMT4" ShapeID="_x0000_i1039" DrawAspect="Content" ObjectID="_1517922764" r:id="rId32"/>
        </w:objec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e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680" w:dyaOrig="580" w14:anchorId="63013523">
          <v:shape id="_x0000_i1040" type="#_x0000_t75" style="width:33.75pt;height:29.25pt" o:ole="">
            <v:imagedata r:id="rId33" o:title=""/>
          </v:shape>
          <o:OLEObject Type="Embed" ProgID="Equation.DSMT4" ShapeID="_x0000_i1040" DrawAspect="Content" ObjectID="_1517922765" r:id="rId34"/>
        </w:object>
      </w:r>
      <w:r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f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191966">
        <w:rPr>
          <w:rFonts w:cs="Arial"/>
          <w:position w:val="-22"/>
          <w:lang w:val="fr-FR"/>
        </w:rPr>
        <w:object w:dxaOrig="740" w:dyaOrig="580" w14:anchorId="4060683D">
          <v:shape id="_x0000_i1041" type="#_x0000_t75" style="width:36.75pt;height:29.25pt" o:ole="">
            <v:imagedata r:id="rId35" o:title=""/>
          </v:shape>
          <o:OLEObject Type="Embed" ProgID="Equation.DSMT4" ShapeID="_x0000_i1041" DrawAspect="Content" ObjectID="_1517922766" r:id="rId36"/>
        </w:object>
      </w:r>
    </w:p>
    <w:p w14:paraId="6922B351" w14:textId="77777777" w:rsidR="00191966" w:rsidRDefault="00191966" w:rsidP="00E82DDD">
      <w:pPr>
        <w:pStyle w:val="Num-List"/>
        <w:tabs>
          <w:tab w:val="left" w:pos="1722"/>
          <w:tab w:val="left" w:pos="4260"/>
          <w:tab w:val="left" w:pos="5112"/>
          <w:tab w:val="left" w:pos="5538"/>
          <w:tab w:val="left" w:pos="6678"/>
          <w:tab w:val="left" w:pos="9240"/>
          <w:tab w:val="right" w:pos="9873"/>
        </w:tabs>
        <w:spacing w:before="160"/>
        <w:ind w:left="891" w:hanging="352"/>
        <w:rPr>
          <w:rFonts w:cs="Arial"/>
          <w:lang w:val="fr-FR"/>
        </w:rPr>
      </w:pPr>
    </w:p>
    <w:p w14:paraId="4ACBFA37" w14:textId="39719D88" w:rsidR="00D44B54" w:rsidRDefault="00B951F8" w:rsidP="00191966">
      <w:pPr>
        <w:pStyle w:val="Num-List"/>
        <w:tabs>
          <w:tab w:val="right" w:pos="9873"/>
        </w:tabs>
        <w:spacing w:before="600"/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010AB47A">
          <v:group id="_x0000_s1550" style="width:22.55pt;height:16.8pt;mso-position-horizontal-relative:char;mso-position-vertical-relative:line" coordsize="286385,213360">
            <v:shape id="Picture 3" o:spid="_x0000_s1551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552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12BA5443" w14:textId="021F210A" w:rsidR="004B25C7" w:rsidRPr="00CA128A" w:rsidRDefault="004B25C7" w:rsidP="00571B33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D44B54" w:rsidRPr="00D57011">
        <w:rPr>
          <w:rFonts w:cs="Arial"/>
          <w:b/>
          <w:bCs/>
          <w:position w:val="-8"/>
          <w:lang w:val="fr-FR"/>
        </w:rPr>
        <w:tab/>
      </w:r>
      <w:r w:rsidR="00191966" w:rsidRPr="00191966">
        <w:rPr>
          <w:rFonts w:cs="Arial"/>
          <w:lang w:val="fr-FR"/>
        </w:rPr>
        <w:t>Détermine si les rapports suivants sont équivalents à l’aide de la propriété fondamentale</w:t>
      </w:r>
      <w:r w:rsidR="00191966">
        <w:rPr>
          <w:rFonts w:cs="Arial"/>
          <w:lang w:val="fr-FR"/>
        </w:rPr>
        <w:t xml:space="preserve"> </w:t>
      </w:r>
      <w:r w:rsidR="00191966" w:rsidRPr="00191966">
        <w:rPr>
          <w:rFonts w:cs="Arial" w:hint="eastAsia"/>
          <w:lang w:val="fr-FR"/>
        </w:rPr>
        <w:t>des proportions. Utilise les symboles = et ≠.</w:t>
      </w:r>
    </w:p>
    <w:p w14:paraId="10255A7D" w14:textId="3E3BD42A" w:rsidR="00191966" w:rsidRDefault="00446CBC" w:rsidP="00844543">
      <w:pPr>
        <w:pStyle w:val="Num-List"/>
        <w:tabs>
          <w:tab w:val="left" w:pos="1680"/>
          <w:tab w:val="left" w:pos="3794"/>
          <w:tab w:val="left" w:pos="4116"/>
          <w:tab w:val="left" w:pos="5082"/>
          <w:tab w:val="left" w:pos="6944"/>
          <w:tab w:val="left" w:pos="7242"/>
          <w:tab w:val="left" w:pos="8078"/>
          <w:tab w:val="left" w:pos="8806"/>
        </w:tabs>
        <w:spacing w:before="160"/>
        <w:ind w:left="891" w:hanging="352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1588" behindDoc="1" locked="0" layoutInCell="1" allowOverlap="1" wp14:anchorId="55B08B3D" wp14:editId="5EBC7079">
            <wp:simplePos x="0" y="0"/>
            <wp:positionH relativeFrom="column">
              <wp:posOffset>346075</wp:posOffset>
            </wp:positionH>
            <wp:positionV relativeFrom="paragraph">
              <wp:posOffset>1507490</wp:posOffset>
            </wp:positionV>
            <wp:extent cx="1835785" cy="12541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2541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2612" behindDoc="1" locked="0" layoutInCell="1" allowOverlap="1" wp14:anchorId="368B8392" wp14:editId="1BCB3BA9">
            <wp:simplePos x="0" y="0"/>
            <wp:positionH relativeFrom="column">
              <wp:posOffset>2359660</wp:posOffset>
            </wp:positionH>
            <wp:positionV relativeFrom="paragraph">
              <wp:posOffset>1507490</wp:posOffset>
            </wp:positionV>
            <wp:extent cx="1839595" cy="12541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595" cy="12541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8516" behindDoc="1" locked="0" layoutInCell="1" allowOverlap="1" wp14:anchorId="7DD5CA4B" wp14:editId="6165DC8F">
            <wp:simplePos x="0" y="0"/>
            <wp:positionH relativeFrom="column">
              <wp:posOffset>2359660</wp:posOffset>
            </wp:positionH>
            <wp:positionV relativeFrom="paragraph">
              <wp:posOffset>71120</wp:posOffset>
            </wp:positionV>
            <wp:extent cx="1835785" cy="126301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26301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9540" behindDoc="1" locked="0" layoutInCell="1" allowOverlap="1" wp14:anchorId="0074FE40" wp14:editId="1B4FD9DE">
            <wp:simplePos x="0" y="0"/>
            <wp:positionH relativeFrom="column">
              <wp:posOffset>4359910</wp:posOffset>
            </wp:positionH>
            <wp:positionV relativeFrom="paragraph">
              <wp:posOffset>71120</wp:posOffset>
            </wp:positionV>
            <wp:extent cx="1843405" cy="12655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26555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E70"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697492" behindDoc="1" locked="0" layoutInCell="1" allowOverlap="1" wp14:anchorId="040D222A" wp14:editId="63551B50">
            <wp:simplePos x="0" y="0"/>
            <wp:positionH relativeFrom="column">
              <wp:posOffset>346075</wp:posOffset>
            </wp:positionH>
            <wp:positionV relativeFrom="paragraph">
              <wp:posOffset>71120</wp:posOffset>
            </wp:positionV>
            <wp:extent cx="1835785" cy="12655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26555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1966">
        <w:rPr>
          <w:rFonts w:cs="Arial"/>
          <w:b/>
          <w:lang w:val="fr-FR"/>
        </w:rPr>
        <w:t xml:space="preserve"> </w:t>
      </w:r>
      <w:proofErr w:type="gramStart"/>
      <w:r w:rsidR="00191966" w:rsidRPr="00810B36">
        <w:rPr>
          <w:rFonts w:cs="Arial"/>
          <w:b/>
          <w:lang w:val="fr-FR"/>
        </w:rPr>
        <w:t>a</w:t>
      </w:r>
      <w:proofErr w:type="gramEnd"/>
      <w:r w:rsidR="00191966" w:rsidRPr="00810B36">
        <w:rPr>
          <w:rFonts w:cs="Arial"/>
          <w:b/>
          <w:lang w:val="fr-FR"/>
        </w:rPr>
        <w:t>)</w:t>
      </w:r>
      <w:r w:rsidR="00191966">
        <w:rPr>
          <w:rFonts w:cs="Arial"/>
          <w:lang w:val="fr-FR"/>
        </w:rPr>
        <w:tab/>
        <w:t xml:space="preserve"> </w:t>
      </w:r>
      <w:r w:rsidR="00191966" w:rsidRPr="008C25E1">
        <w:rPr>
          <w:rFonts w:cs="Arial"/>
          <w:position w:val="-22"/>
          <w:lang w:val="fr-FR"/>
        </w:rPr>
        <w:object w:dxaOrig="240" w:dyaOrig="580" w14:anchorId="4A681846">
          <v:shape id="_x0000_i1043" type="#_x0000_t75" style="width:12pt;height:29.25pt" o:ole="">
            <v:imagedata r:id="rId42" o:title=""/>
          </v:shape>
          <o:OLEObject Type="Embed" ProgID="Equation.DSMT4" ShapeID="_x0000_i1043" DrawAspect="Content" ObjectID="_1517922767" r:id="rId43"/>
        </w:object>
      </w:r>
      <w:r w:rsidR="00191966">
        <w:rPr>
          <w:rFonts w:cs="Arial"/>
          <w:lang w:val="fr-FR"/>
        </w:rPr>
        <w:tab/>
      </w:r>
      <w:r w:rsidR="00191966" w:rsidRPr="008C25E1">
        <w:rPr>
          <w:rFonts w:cs="Arial"/>
          <w:position w:val="-22"/>
          <w:lang w:val="fr-FR"/>
        </w:rPr>
        <w:object w:dxaOrig="460" w:dyaOrig="580" w14:anchorId="0891B6E7">
          <v:shape id="_x0000_i1044" type="#_x0000_t75" style="width:23.25pt;height:29.25pt" o:ole="">
            <v:imagedata r:id="rId44" o:title=""/>
          </v:shape>
          <o:OLEObject Type="Embed" ProgID="Equation.DSMT4" ShapeID="_x0000_i1044" DrawAspect="Content" ObjectID="_1517922768" r:id="rId45"/>
        </w:object>
      </w:r>
      <w:r w:rsidR="00191966">
        <w:rPr>
          <w:rFonts w:cs="Arial"/>
          <w:lang w:val="fr-FR"/>
        </w:rPr>
        <w:tab/>
      </w:r>
      <w:r w:rsidR="00191966" w:rsidRPr="00810B36">
        <w:rPr>
          <w:rFonts w:cs="Arial"/>
          <w:b/>
          <w:lang w:val="fr-FR"/>
        </w:rPr>
        <w:t>b)</w:t>
      </w:r>
      <w:r w:rsidR="00191966">
        <w:rPr>
          <w:rFonts w:cs="Arial"/>
          <w:lang w:val="fr-FR"/>
        </w:rPr>
        <w:tab/>
      </w:r>
      <w:r w:rsidR="00191966" w:rsidRPr="008C25E1">
        <w:rPr>
          <w:rFonts w:cs="Arial"/>
          <w:position w:val="-22"/>
          <w:lang w:val="fr-FR"/>
        </w:rPr>
        <w:object w:dxaOrig="440" w:dyaOrig="580" w14:anchorId="16780A2D">
          <v:shape id="_x0000_i1045" type="#_x0000_t75" style="width:21.75pt;height:29.25pt" o:ole="">
            <v:imagedata r:id="rId46" o:title=""/>
          </v:shape>
          <o:OLEObject Type="Embed" ProgID="Equation.DSMT4" ShapeID="_x0000_i1045" DrawAspect="Content" ObjectID="_1517922769" r:id="rId47"/>
        </w:object>
      </w:r>
      <w:r w:rsidR="00191966">
        <w:rPr>
          <w:rFonts w:cs="Arial"/>
          <w:lang w:val="fr-FR"/>
        </w:rPr>
        <w:t xml:space="preserve"> </w:t>
      </w:r>
      <w:r w:rsidR="006A76E2">
        <w:rPr>
          <w:rFonts w:cs="Arial"/>
          <w:lang w:val="fr-FR"/>
        </w:rPr>
        <w:t xml:space="preserve">  </w:t>
      </w:r>
      <w:r w:rsidR="00191966" w:rsidRPr="00191966">
        <w:rPr>
          <w:rFonts w:cs="Arial"/>
          <w:lang w:val="fr-FR"/>
        </w:rPr>
        <w:tab/>
      </w:r>
      <w:r w:rsidR="00EA6E70" w:rsidRPr="008C25E1">
        <w:rPr>
          <w:rFonts w:cs="Arial"/>
          <w:position w:val="-22"/>
          <w:lang w:val="fr-FR"/>
        </w:rPr>
        <w:object w:dxaOrig="360" w:dyaOrig="580" w14:anchorId="13D05298">
          <v:shape id="_x0000_i1046" type="#_x0000_t75" style="width:18pt;height:29.25pt" o:ole="">
            <v:imagedata r:id="rId48" o:title=""/>
          </v:shape>
          <o:OLEObject Type="Embed" ProgID="Equation.DSMT4" ShapeID="_x0000_i1046" DrawAspect="Content" ObjectID="_1517922770" r:id="rId49"/>
        </w:object>
      </w:r>
      <w:r w:rsidR="00191966">
        <w:rPr>
          <w:rFonts w:cs="Arial"/>
          <w:lang w:val="fr-FR"/>
        </w:rPr>
        <w:tab/>
      </w:r>
      <w:r w:rsidR="00191966" w:rsidRPr="00810B36">
        <w:rPr>
          <w:rFonts w:cs="Arial"/>
          <w:b/>
          <w:lang w:val="fr-FR"/>
        </w:rPr>
        <w:t>c)</w:t>
      </w:r>
      <w:r w:rsidR="00191966">
        <w:rPr>
          <w:rFonts w:cs="Arial"/>
          <w:lang w:val="fr-FR"/>
        </w:rPr>
        <w:tab/>
      </w:r>
      <w:r w:rsidR="00EA6E70" w:rsidRPr="00EA6E70">
        <w:rPr>
          <w:rFonts w:cs="Arial"/>
          <w:position w:val="-22"/>
          <w:lang w:val="fr-FR"/>
        </w:rPr>
        <w:object w:dxaOrig="340" w:dyaOrig="580" w14:anchorId="162B2489">
          <v:shape id="_x0000_i1047" type="#_x0000_t75" style="width:17.25pt;height:29.25pt" o:ole="">
            <v:imagedata r:id="rId50" o:title=""/>
          </v:shape>
          <o:OLEObject Type="Embed" ProgID="Equation.DSMT4" ShapeID="_x0000_i1047" DrawAspect="Content" ObjectID="_1517922771" r:id="rId51"/>
        </w:object>
      </w:r>
      <w:r w:rsidR="00191966" w:rsidRPr="00EA6E70">
        <w:rPr>
          <w:rFonts w:cs="Arial"/>
          <w:lang w:val="fr-FR"/>
        </w:rPr>
        <w:tab/>
      </w:r>
      <w:r w:rsidR="00844543" w:rsidRPr="00EA6E70">
        <w:rPr>
          <w:rFonts w:cs="Arial"/>
          <w:position w:val="-22"/>
          <w:lang w:val="fr-FR"/>
        </w:rPr>
        <w:object w:dxaOrig="480" w:dyaOrig="580" w14:anchorId="70A0B3B9">
          <v:shape id="_x0000_i1048" type="#_x0000_t75" style="width:24pt;height:29.25pt" o:ole="">
            <v:imagedata r:id="rId52" o:title=""/>
          </v:shape>
          <o:OLEObject Type="Embed" ProgID="Equation.DSMT4" ShapeID="_x0000_i1048" DrawAspect="Content" ObjectID="_1517922772" r:id="rId53"/>
        </w:object>
      </w:r>
    </w:p>
    <w:p w14:paraId="27FAB98E" w14:textId="72553891" w:rsidR="00D44B54" w:rsidRDefault="00D44B54" w:rsidP="00E82DDD">
      <w:pPr>
        <w:pStyle w:val="Num-List"/>
        <w:tabs>
          <w:tab w:val="left" w:pos="1568"/>
          <w:tab w:val="left" w:pos="2352"/>
          <w:tab w:val="left" w:pos="3696"/>
          <w:tab w:val="left" w:pos="4032"/>
          <w:tab w:val="left" w:pos="4788"/>
          <w:tab w:val="left" w:pos="5544"/>
          <w:tab w:val="left" w:pos="6944"/>
          <w:tab w:val="left" w:pos="7322"/>
          <w:tab w:val="left" w:pos="8378"/>
          <w:tab w:val="left" w:pos="9142"/>
        </w:tabs>
        <w:spacing w:before="160"/>
        <w:ind w:left="891" w:hanging="352"/>
        <w:rPr>
          <w:rFonts w:cs="Arial"/>
          <w:lang w:val="fr-FR"/>
        </w:rPr>
      </w:pPr>
    </w:p>
    <w:p w14:paraId="2AB523EF" w14:textId="77777777" w:rsidR="00191966" w:rsidRDefault="00191966" w:rsidP="00E82DDD">
      <w:pPr>
        <w:pStyle w:val="Num-List"/>
        <w:tabs>
          <w:tab w:val="left" w:pos="1568"/>
          <w:tab w:val="left" w:pos="2352"/>
          <w:tab w:val="left" w:pos="3696"/>
          <w:tab w:val="left" w:pos="4032"/>
          <w:tab w:val="left" w:pos="4788"/>
          <w:tab w:val="left" w:pos="5544"/>
          <w:tab w:val="left" w:pos="6944"/>
          <w:tab w:val="left" w:pos="7322"/>
          <w:tab w:val="left" w:pos="8378"/>
          <w:tab w:val="left" w:pos="9142"/>
        </w:tabs>
        <w:spacing w:before="160"/>
        <w:ind w:left="891" w:hanging="352"/>
        <w:rPr>
          <w:rFonts w:cs="Arial"/>
          <w:lang w:val="fr-FR"/>
        </w:rPr>
      </w:pPr>
    </w:p>
    <w:p w14:paraId="7F432431" w14:textId="77777777" w:rsidR="00571B33" w:rsidRDefault="00571B33" w:rsidP="00E82DDD">
      <w:pPr>
        <w:pStyle w:val="Num-List"/>
        <w:tabs>
          <w:tab w:val="left" w:pos="1568"/>
          <w:tab w:val="left" w:pos="2352"/>
          <w:tab w:val="left" w:pos="3696"/>
          <w:tab w:val="left" w:pos="4032"/>
          <w:tab w:val="left" w:pos="4788"/>
          <w:tab w:val="left" w:pos="5544"/>
          <w:tab w:val="left" w:pos="6944"/>
          <w:tab w:val="left" w:pos="7322"/>
          <w:tab w:val="left" w:pos="8378"/>
          <w:tab w:val="left" w:pos="9142"/>
        </w:tabs>
        <w:spacing w:before="160"/>
        <w:ind w:left="891" w:hanging="352"/>
        <w:rPr>
          <w:rFonts w:cs="Arial"/>
          <w:lang w:val="fr-FR"/>
        </w:rPr>
      </w:pPr>
    </w:p>
    <w:p w14:paraId="3DCF5B99" w14:textId="77777777" w:rsidR="00571B33" w:rsidRDefault="00571B33" w:rsidP="00571B33">
      <w:pPr>
        <w:pStyle w:val="Num-List"/>
        <w:tabs>
          <w:tab w:val="left" w:pos="1568"/>
          <w:tab w:val="left" w:pos="2352"/>
          <w:tab w:val="left" w:pos="3696"/>
          <w:tab w:val="left" w:pos="4032"/>
          <w:tab w:val="left" w:pos="4788"/>
          <w:tab w:val="left" w:pos="5544"/>
          <w:tab w:val="left" w:pos="6944"/>
          <w:tab w:val="left" w:pos="7322"/>
          <w:tab w:val="left" w:pos="8378"/>
          <w:tab w:val="left" w:pos="9142"/>
        </w:tabs>
        <w:spacing w:before="0"/>
        <w:ind w:left="891" w:hanging="352"/>
        <w:rPr>
          <w:rFonts w:cs="Arial"/>
          <w:lang w:val="fr-FR"/>
        </w:rPr>
      </w:pPr>
    </w:p>
    <w:p w14:paraId="330B5B0B" w14:textId="3B0CFCC4" w:rsidR="00191966" w:rsidRDefault="00EC1F70" w:rsidP="00DA135B">
      <w:pPr>
        <w:pStyle w:val="Num-List"/>
        <w:tabs>
          <w:tab w:val="left" w:pos="1778"/>
          <w:tab w:val="left" w:pos="3794"/>
          <w:tab w:val="left" w:pos="4116"/>
          <w:tab w:val="left" w:pos="4844"/>
          <w:tab w:val="left" w:pos="6944"/>
          <w:tab w:val="left" w:pos="7242"/>
          <w:tab w:val="left" w:pos="8036"/>
          <w:tab w:val="left" w:pos="8806"/>
        </w:tabs>
        <w:spacing w:before="160"/>
        <w:ind w:left="891" w:hanging="352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3636" behindDoc="1" locked="0" layoutInCell="1" allowOverlap="1" wp14:anchorId="095ED626" wp14:editId="5305A9CC">
            <wp:simplePos x="0" y="0"/>
            <wp:positionH relativeFrom="column">
              <wp:posOffset>4359910</wp:posOffset>
            </wp:positionH>
            <wp:positionV relativeFrom="paragraph">
              <wp:posOffset>90170</wp:posOffset>
            </wp:positionV>
            <wp:extent cx="1843405" cy="12541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4-1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2541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1966">
        <w:rPr>
          <w:rFonts w:cs="Arial"/>
          <w:b/>
          <w:lang w:val="fr-FR"/>
        </w:rPr>
        <w:t xml:space="preserve"> </w:t>
      </w:r>
      <w:r>
        <w:rPr>
          <w:rFonts w:cs="Arial"/>
          <w:b/>
          <w:lang w:val="fr-FR"/>
        </w:rPr>
        <w:t>d</w:t>
      </w:r>
      <w:r w:rsidR="00191966" w:rsidRPr="00810B36">
        <w:rPr>
          <w:rFonts w:cs="Arial"/>
          <w:b/>
          <w:lang w:val="fr-FR"/>
        </w:rPr>
        <w:t>)</w:t>
      </w:r>
      <w:r w:rsidR="00191966"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360" w:dyaOrig="580" w14:anchorId="419B1ED7">
          <v:shape id="_x0000_i1049" type="#_x0000_t75" style="width:18pt;height:29.25pt" o:ole="">
            <v:imagedata r:id="rId55" o:title=""/>
          </v:shape>
          <o:OLEObject Type="Embed" ProgID="Equation.DSMT4" ShapeID="_x0000_i1049" DrawAspect="Content" ObjectID="_1517922773" r:id="rId56"/>
        </w:objec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460" w:dyaOrig="580" w14:anchorId="76FB05E1">
          <v:shape id="_x0000_i1050" type="#_x0000_t75" style="width:23.25pt;height:29.25pt" o:ole="">
            <v:imagedata r:id="rId57" o:title=""/>
          </v:shape>
          <o:OLEObject Type="Embed" ProgID="Equation.DSMT4" ShapeID="_x0000_i1050" DrawAspect="Content" ObjectID="_1517922774" r:id="rId58"/>
        </w:object>
      </w:r>
      <w:r w:rsidR="00191966">
        <w:rPr>
          <w:rFonts w:cs="Arial"/>
          <w:lang w:val="fr-FR"/>
        </w:rPr>
        <w:tab/>
      </w:r>
      <w:r>
        <w:rPr>
          <w:rFonts w:cs="Arial"/>
          <w:b/>
          <w:lang w:val="fr-FR"/>
        </w:rPr>
        <w:t>e</w:t>
      </w:r>
      <w:r w:rsidR="00191966" w:rsidRPr="00810B36">
        <w:rPr>
          <w:rFonts w:cs="Arial"/>
          <w:b/>
          <w:lang w:val="fr-FR"/>
        </w:rPr>
        <w:t>)</w:t>
      </w:r>
      <w:r w:rsidR="00191966"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240" w:dyaOrig="580" w14:anchorId="528B552B">
          <v:shape id="_x0000_i1051" type="#_x0000_t75" style="width:12pt;height:29.25pt" o:ole="">
            <v:imagedata r:id="rId59" o:title=""/>
          </v:shape>
          <o:OLEObject Type="Embed" ProgID="Equation.DSMT4" ShapeID="_x0000_i1051" DrawAspect="Content" ObjectID="_1517922775" r:id="rId60"/>
        </w:objec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360" w:dyaOrig="580" w14:anchorId="464F2857">
          <v:shape id="_x0000_i1052" type="#_x0000_t75" style="width:18pt;height:29.25pt" o:ole="">
            <v:imagedata r:id="rId61" o:title=""/>
          </v:shape>
          <o:OLEObject Type="Embed" ProgID="Equation.DSMT4" ShapeID="_x0000_i1052" DrawAspect="Content" ObjectID="_1517922776" r:id="rId62"/>
        </w:object>
      </w:r>
      <w:r w:rsidR="00191966">
        <w:rPr>
          <w:rFonts w:cs="Arial"/>
          <w:lang w:val="fr-FR"/>
        </w:rPr>
        <w:tab/>
      </w:r>
      <w:r>
        <w:rPr>
          <w:rFonts w:cs="Arial"/>
          <w:b/>
          <w:lang w:val="fr-FR"/>
        </w:rPr>
        <w:t>f</w:t>
      </w:r>
      <w:r w:rsidR="00191966" w:rsidRPr="00810B36">
        <w:rPr>
          <w:rFonts w:cs="Arial"/>
          <w:b/>
          <w:lang w:val="fr-FR"/>
        </w:rPr>
        <w:t>)</w:t>
      </w:r>
      <w:r w:rsidR="00191966">
        <w:rPr>
          <w:rFonts w:cs="Arial"/>
          <w:lang w:val="fr-FR"/>
        </w:rPr>
        <w:tab/>
      </w:r>
      <w:r w:rsidR="00DA135B" w:rsidRPr="008C25E1">
        <w:rPr>
          <w:rFonts w:cs="Arial"/>
          <w:position w:val="-22"/>
          <w:lang w:val="fr-FR"/>
        </w:rPr>
        <w:object w:dxaOrig="240" w:dyaOrig="580" w14:anchorId="13814949">
          <v:shape id="_x0000_i1053" type="#_x0000_t75" style="width:12pt;height:29.25pt" o:ole="">
            <v:imagedata r:id="rId63" o:title=""/>
          </v:shape>
          <o:OLEObject Type="Embed" ProgID="Equation.DSMT4" ShapeID="_x0000_i1053" DrawAspect="Content" ObjectID="_1517922777" r:id="rId64"/>
        </w:object>
      </w:r>
      <w:r>
        <w:rPr>
          <w:rFonts w:cs="Arial"/>
          <w:lang w:val="fr-FR"/>
        </w:rPr>
        <w:tab/>
      </w:r>
      <w:r w:rsidR="00DA135B" w:rsidRPr="008C25E1">
        <w:rPr>
          <w:rFonts w:cs="Arial"/>
          <w:position w:val="-22"/>
          <w:lang w:val="fr-FR"/>
        </w:rPr>
        <w:object w:dxaOrig="460" w:dyaOrig="580" w14:anchorId="61E535CE">
          <v:shape id="_x0000_i1054" type="#_x0000_t75" style="width:23.25pt;height:29.25pt" o:ole="">
            <v:imagedata r:id="rId65" o:title=""/>
          </v:shape>
          <o:OLEObject Type="Embed" ProgID="Equation.DSMT4" ShapeID="_x0000_i1054" DrawAspect="Content" ObjectID="_1517922778" r:id="rId66"/>
        </w:object>
      </w:r>
    </w:p>
    <w:p w14:paraId="059BA0EB" w14:textId="420C70EE" w:rsidR="002F1C80" w:rsidRDefault="002F1C80" w:rsidP="00224D36">
      <w:pPr>
        <w:tabs>
          <w:tab w:val="left" w:pos="798"/>
        </w:tabs>
        <w:spacing w:before="160" w:after="120"/>
        <w:ind w:left="539" w:hanging="539"/>
        <w:rPr>
          <w:rFonts w:ascii="Arial" w:hAnsi="Arial" w:cs="Arial"/>
          <w:position w:val="8"/>
        </w:rPr>
      </w:pPr>
    </w:p>
    <w:p w14:paraId="1DC6D1AB" w14:textId="2BC07C12" w:rsidR="00B0488E" w:rsidRPr="00E82DDD" w:rsidRDefault="00B0488E">
      <w:pPr>
        <w:rPr>
          <w:rFonts w:ascii="Arial" w:hAnsi="Arial" w:cs="Arial"/>
          <w:position w:val="8"/>
          <w:sz w:val="4"/>
          <w:szCs w:val="4"/>
        </w:rPr>
      </w:pPr>
      <w:r w:rsidRPr="00E82DDD">
        <w:rPr>
          <w:rFonts w:ascii="Arial" w:hAnsi="Arial" w:cs="Arial"/>
          <w:position w:val="8"/>
          <w:sz w:val="4"/>
          <w:szCs w:val="4"/>
        </w:rPr>
        <w:br w:type="page"/>
      </w:r>
    </w:p>
    <w:p w14:paraId="6F664A69" w14:textId="46A929A0" w:rsidR="00666C03" w:rsidRDefault="00B951F8" w:rsidP="00A96B05">
      <w:pPr>
        <w:spacing w:after="300"/>
        <w:jc w:val="center"/>
        <w:rPr>
          <w:rFonts w:ascii="Arial" w:hAnsi="Arial" w:cs="Arial"/>
        </w:rPr>
      </w:pPr>
      <w:r>
        <w:rPr>
          <w:rFonts w:ascii="Arial" w:hAnsi="Arial" w:cs="Arial"/>
        </w:rPr>
      </w:r>
      <w:r>
        <w:rPr>
          <w:rFonts w:ascii="Arial" w:hAnsi="Arial" w:cs="Arial"/>
        </w:rPr>
        <w:pict w14:anchorId="49E1B6DC">
          <v:shape id="_x0000_s1684" type="#_x0000_t202" style="width:493.2pt;height:1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v:textbox style="mso-next-textbox:#_x0000_s1684" inset="0,0,0,0">
              <w:txbxContent>
                <w:p w14:paraId="202D735A" w14:textId="77777777" w:rsidR="004B25C7" w:rsidRPr="008C40F6" w:rsidRDefault="004B25C7" w:rsidP="002C504D">
                  <w:pPr>
                    <w:tabs>
                      <w:tab w:val="left" w:pos="4544"/>
                      <w:tab w:val="left" w:pos="6816"/>
                      <w:tab w:val="left" w:pos="9870"/>
                    </w:tabs>
                    <w:ind w:right="-15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Nom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D0401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Groupe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D0401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Date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022238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</w:p>
                <w:p w14:paraId="31E43BB8" w14:textId="36D2D362" w:rsidR="004B25C7" w:rsidRPr="00FE4FE1" w:rsidRDefault="004B25C7" w:rsidP="00945F52">
                  <w:pPr>
                    <w:tabs>
                      <w:tab w:val="left" w:pos="6048"/>
                      <w:tab w:val="right" w:pos="9900"/>
                    </w:tabs>
                    <w:ind w:right="-15"/>
                    <w:rPr>
                      <w:rFonts w:ascii="Arial" w:hAnsi="Arial" w:cs="Arial"/>
                    </w:rPr>
                  </w:pPr>
                </w:p>
              </w:txbxContent>
            </v:textbox>
            <w10:wrap type="none"/>
            <w10:anchorlock/>
          </v:shape>
        </w:pict>
      </w:r>
    </w:p>
    <w:p w14:paraId="417F773E" w14:textId="4A2FF916" w:rsidR="002E23F5" w:rsidRDefault="00B951F8" w:rsidP="00113EC0">
      <w:pPr>
        <w:spacing w:before="120" w:after="200"/>
        <w:ind w:left="1712" w:hanging="1712"/>
        <w:jc w:val="right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</w:r>
      <w:r>
        <w:rPr>
          <w:rFonts w:ascii="Arial" w:hAnsi="Arial" w:cs="Arial"/>
          <w:b/>
          <w:sz w:val="40"/>
          <w:szCs w:val="40"/>
        </w:rPr>
        <w:pict w14:anchorId="47B6A44A">
          <v:group id="_x0000_s1320" style="width:73.9pt;height:27.9pt;mso-position-horizontal-relative:char;mso-position-vertical-relative:line" coordsize="9385,3543">
            <v:shape id="Picture 6" o:spid="_x0000_s1321" type="#_x0000_t75" style="position:absolute;width:9385;height:3054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oz&#10;9fW/AAAA2wAAAA8AAABkcnMvZG93bnJldi54bWxET0trAjEQvhf6H8IUvNWsgg+2RpGCtVdX9z7d&#10;TDdLN5MliRr/fSMI3ubje85qk2wvLuRD51jBZFyAIG6c7rhVcDru3pcgQkTW2DsmBTcKsFm/vqyw&#10;1O7KB7pUsRU5hEOJCkyMQyllaAxZDGM3EGfu13mLMUPfSu3xmsNtL6dFMZcWO84NBgf6NNT8VWer&#10;YHuOJn2lxbKm/c+0Lua7ma9qpUZvafsBIlKKT/HD/a3z/Ancf8kHyPU/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aM/X1vwAAANsAAAAPAAAAAAAAAAAAAAAAAJwCAABkcnMv&#10;ZG93bnJldi54bWxQSwUGAAAAAAQABAD3AAAAiAMAAAAA&#10;">
              <v:imagedata r:id="rId9" o:title=""/>
              <v:path arrowok="t"/>
            </v:shape>
            <v:shape id="Text Box 7" o:spid="_x0000_s1322" type="#_x0000_t202" style="position:absolute;left:444;top:317;width:8642;height:13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p5lbwQAA&#10;ANsAAAAPAAAAZHJzL2Rvd25yZXYueG1sRE9Ni8IwEL0L+x/CLOxNUz2Ido0isoIgLNZ68DjbjG2w&#10;mXSbqPXfG0HwNo/3ObNFZ2txpdYbxwqGgwQEceG04VLBIV/3JyB8QNZYOyYFd/KwmH/0Zphqd+OM&#10;rvtQihjCPkUFVQhNKqUvKrLoB64hjtzJtRZDhG0pdYu3GG5rOUqSsbRoODZU2NCqouK8v1gFyyNn&#10;P+b/92+XnTKT59OEt+OzUl+f3fIbRKAuvMUv90bH+SN4/hIPkPMH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qeZW8EAAADbAAAADwAAAAAAAAAAAAAAAACXAgAAZHJzL2Rvd25y&#10;ZXYueG1sUEsFBgAAAAAEAAQA9QAAAIUDAAAAAA==&#10;" filled="f" stroked="f">
              <v:textbox inset="0,0,0,0">
                <w:txbxContent>
                  <w:p w14:paraId="3B058569" w14:textId="02FB41CC" w:rsidR="004B25C7" w:rsidRPr="0001043C" w:rsidRDefault="004B25C7" w:rsidP="002E23F5">
                    <w:pPr>
                      <w:tabs>
                        <w:tab w:val="left" w:pos="710"/>
                      </w:tabs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</w:pPr>
                    <w:r w:rsidRPr="0001043C">
                      <w:rPr>
                        <w:rFonts w:ascii="Arial" w:hAnsi="Arial" w:cs="Arial"/>
                        <w:b/>
                        <w:color w:val="FFFFFF" w:themeColor="background1"/>
                        <w:sz w:val="20"/>
                        <w:szCs w:val="20"/>
                      </w:rPr>
                      <w:t>Fiche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ab/>
                      <w:t>AS-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2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.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Text Box 7" o:spid="_x0000_s1323" type="#_x0000_t202" style="position:absolute;left:742;top:2032;width:8643;height:15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6zzAwQAA&#10;ANsAAAAPAAAAZHJzL2Rvd25yZXYueG1sRE9Ni8IwEL0v+B/CCN7W1BVk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es8wMEAAADbAAAADwAAAAAAAAAAAAAAAACXAgAAZHJzL2Rvd25y&#10;ZXYueG1sUEsFBgAAAAAEAAQA9QAAAIUDAAAAAA==&#10;" filled="f" stroked="f">
              <v:textbox inset="0,0,0,0">
                <w:txbxContent>
                  <w:p w14:paraId="5DDBE542" w14:textId="77777777" w:rsidR="004B25C7" w:rsidRPr="00B85BF3" w:rsidRDefault="004B25C7" w:rsidP="002E23F5">
                    <w:pPr>
                      <w:tabs>
                        <w:tab w:val="left" w:pos="710"/>
                      </w:tabs>
                      <w:jc w:val="righ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B85BF3">
                      <w:rPr>
                        <w:rFonts w:ascii="Arial" w:hAnsi="Arial" w:cs="Arial"/>
                        <w:sz w:val="20"/>
                        <w:szCs w:val="20"/>
                      </w:rPr>
                      <w:t>(</w:t>
                    </w:r>
                    <w:proofErr w:type="gramStart"/>
                    <w:r w:rsidRPr="00B85BF3">
                      <w:rPr>
                        <w:rFonts w:ascii="Arial" w:hAnsi="Arial" w:cs="Arial"/>
                        <w:i/>
                        <w:sz w:val="20"/>
                        <w:szCs w:val="20"/>
                      </w:rPr>
                      <w:t>suite</w:t>
                    </w:r>
                    <w:proofErr w:type="gramEnd"/>
                    <w:r w:rsidRPr="00B85BF3">
                      <w:rPr>
                        <w:rFonts w:ascii="Arial" w:hAnsi="Arial" w:cs="Arial"/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14:paraId="27E4DDF5" w14:textId="23E7FC14" w:rsidR="002E23F5" w:rsidRDefault="00B951F8" w:rsidP="0081081B">
      <w:pPr>
        <w:pStyle w:val="Num-List"/>
        <w:tabs>
          <w:tab w:val="right" w:pos="9873"/>
        </w:tabs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612F7047">
          <v:group id="_x0000_s1449" style="width:22.55pt;height:16.8pt;mso-position-horizontal-relative:char;mso-position-vertical-relative:line" coordsize="286385,213360">
            <v:shape id="Picture 3" o:spid="_x0000_s1450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451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73F3398B" w14:textId="49D67570" w:rsidR="004B25C7" w:rsidRPr="00CA128A" w:rsidRDefault="004B25C7" w:rsidP="00C4143E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4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2E23F5" w:rsidRPr="00D57011">
        <w:rPr>
          <w:rFonts w:cs="Arial"/>
          <w:b/>
          <w:bCs/>
          <w:position w:val="-8"/>
          <w:lang w:val="fr-FR"/>
        </w:rPr>
        <w:tab/>
      </w:r>
      <w:r w:rsidR="00C32815" w:rsidRPr="00C32815">
        <w:rPr>
          <w:rFonts w:cs="Arial"/>
          <w:lang w:val="fr-FR"/>
        </w:rPr>
        <w:t>Trouve le terme manquant.</w:t>
      </w:r>
    </w:p>
    <w:p w14:paraId="0B481B1B" w14:textId="5F3053F1" w:rsidR="006C3042" w:rsidRDefault="006C3042" w:rsidP="00DC4B27">
      <w:pPr>
        <w:pStyle w:val="Num-List"/>
        <w:tabs>
          <w:tab w:val="left" w:pos="1666"/>
          <w:tab w:val="left" w:pos="2912"/>
          <w:tab w:val="left" w:pos="3262"/>
          <w:tab w:val="left" w:pos="5404"/>
          <w:tab w:val="left" w:pos="5810"/>
          <w:tab w:val="left" w:pos="7896"/>
          <w:tab w:val="left" w:pos="8316"/>
          <w:tab w:val="left" w:pos="9562"/>
        </w:tabs>
        <w:spacing w:before="160"/>
        <w:ind w:left="891" w:hanging="352"/>
        <w:rPr>
          <w:rFonts w:cs="Arial"/>
          <w:lang w:val="fr-FR"/>
        </w:rPr>
      </w:pPr>
      <w:r w:rsidRPr="00810B36">
        <w:rPr>
          <w:rFonts w:cs="Arial"/>
          <w:b/>
          <w:lang w:val="fr-FR"/>
        </w:rPr>
        <w:t>a)</w:t>
      </w:r>
      <w:r>
        <w:rPr>
          <w:rFonts w:cs="Arial"/>
          <w:lang w:val="fr-FR"/>
        </w:rPr>
        <w:tab/>
      </w:r>
      <w:r w:rsidR="00C32815" w:rsidRPr="008C25E1">
        <w:rPr>
          <w:rFonts w:cs="Arial"/>
          <w:position w:val="-22"/>
          <w:lang w:val="fr-FR"/>
        </w:rPr>
        <w:object w:dxaOrig="340" w:dyaOrig="580" w14:anchorId="03D1D73F">
          <v:shape id="_x0000_i1058" type="#_x0000_t75" style="width:17.25pt;height:29.25pt" o:ole="">
            <v:imagedata r:id="rId67" o:title=""/>
          </v:shape>
          <o:OLEObject Type="Embed" ProgID="Equation.DSMT4" ShapeID="_x0000_i1058" DrawAspect="Content" ObjectID="_1517922779" r:id="rId68"/>
        </w:object>
      </w:r>
      <w:r w:rsidRPr="006C3042">
        <w:rPr>
          <w:rFonts w:cs="Arial"/>
          <w:lang w:val="fr-FR"/>
        </w:rPr>
        <w:t xml:space="preserve"> =</w:t>
      </w:r>
      <w:r w:rsidR="00C32815"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49E32D57">
          <v:group id="_x0000_s1579" style="width:31.45pt;height:28.55pt;mso-position-horizontal-relative:char;mso-position-vertical-relative:line" coordorigin="6240,2845" coordsize="629,571" wrapcoords="-514 0 -514 10231 11314 11368 11314 11368 22628 10231 22628 0 -514 0">
            <v:rect id="_x0000_s1580" style="position:absolute;left:6245;top:284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581" style="position:absolute;visibility:visible;mso-wrap-style:square;mso-wrap-edited:f;mso-wrap-distance-left:9pt;mso-wrap-distance-top:0;mso-wrap-distance-right:9pt;mso-wrap-distance-bottom:0;mso-position-horizontal-relative:text;mso-position-vertical-relative:text" from="6245,3154" to="6869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582" type="#_x0000_t202" style="position:absolute;left:6240;top:3189;width:624;height:227;mso-wrap-edited:f" wrapcoords="0 0 21600 0 21600 21600 0 21600 0 0" filled="f" stroked="f">
              <v:fill o:detectmouseclick="t"/>
              <v:textbox inset="0,0,0,0">
                <w:txbxContent>
                  <w:p w14:paraId="3D75874A" w14:textId="77777777" w:rsidR="004B25C7" w:rsidRPr="00C32815" w:rsidRDefault="004B25C7" w:rsidP="00B40602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25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lang w:val="fr-FR"/>
        </w:rPr>
        <w:tab/>
      </w:r>
      <w:r w:rsidRPr="00810B36">
        <w:rPr>
          <w:rFonts w:cs="Arial"/>
          <w:b/>
          <w:lang w:val="fr-FR"/>
        </w:rPr>
        <w:t>b)</w:t>
      </w:r>
      <w:r>
        <w:rPr>
          <w:rFonts w:cs="Arial"/>
          <w:lang w:val="fr-FR"/>
        </w:rPr>
        <w:tab/>
      </w:r>
      <w:r w:rsidR="00B40602" w:rsidRPr="008C25E1">
        <w:rPr>
          <w:rFonts w:cs="Arial"/>
          <w:position w:val="-22"/>
          <w:lang w:val="fr-FR"/>
        </w:rPr>
        <w:object w:dxaOrig="240" w:dyaOrig="580" w14:anchorId="79237E59">
          <v:shape id="_x0000_i1060" type="#_x0000_t75" style="width:12pt;height:29.25pt" o:ole="">
            <v:imagedata r:id="rId69" o:title=""/>
          </v:shape>
          <o:OLEObject Type="Embed" ProgID="Equation.DSMT4" ShapeID="_x0000_i1060" DrawAspect="Content" ObjectID="_1517922780" r:id="rId70"/>
        </w:object>
      </w:r>
      <w:r w:rsidR="00B40602" w:rsidRPr="006C3042">
        <w:rPr>
          <w:rFonts w:cs="Arial"/>
          <w:lang w:val="fr-FR"/>
        </w:rPr>
        <w:t xml:space="preserve"> =</w:t>
      </w:r>
      <w:r w:rsidR="00B40602"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58042472">
          <v:group id="_x0000_s1588" style="width:31.45pt;height:29pt;mso-position-horizontal-relative:char;mso-position-vertical-relative:line" coordorigin="6237,2880" coordsize="629,580" wrapcoords="-514 9969 -514 21046 22628 21046 22628 9969 -514 9969">
            <v:rect id="_x0000_s1589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590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591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5773F4CE" w14:textId="77777777" w:rsidR="004B25C7" w:rsidRPr="00C32815" w:rsidRDefault="004B25C7" w:rsidP="00B40602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18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lang w:val="fr-FR"/>
        </w:rPr>
        <w:tab/>
      </w:r>
      <w:r w:rsidRPr="00810B36">
        <w:rPr>
          <w:rFonts w:cs="Arial"/>
          <w:b/>
          <w:lang w:val="fr-FR"/>
        </w:rPr>
        <w:t>c)</w:t>
      </w:r>
      <w:r>
        <w:rPr>
          <w:rFonts w:cs="Arial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2E8050D4">
          <v:group id="_x0000_s1600" style="width:31.45pt;height:28.55pt;mso-position-horizontal-relative:char;mso-position-vertical-relative:line" coordorigin="6240,2845" coordsize="629,571" wrapcoords="-514 0 -514 10231 11314 11368 11314 11368 22628 10231 22628 0 -514 0">
            <v:rect id="_x0000_s1601" style="position:absolute;left:6245;top:284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02" style="position:absolute;visibility:visible;mso-wrap-style:square;mso-wrap-edited:f;mso-wrap-distance-left:9pt;mso-wrap-distance-top:0;mso-wrap-distance-right:9pt;mso-wrap-distance-bottom:0;mso-position-horizontal-relative:text;mso-position-vertical-relative:text" from="6245,3154" to="6869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03" type="#_x0000_t202" style="position:absolute;left:6240;top:3189;width:624;height:227;mso-wrap-edited:f" wrapcoords="0 0 21600 0 21600 21600 0 21600 0 0" filled="f" stroked="f">
              <v:fill o:detectmouseclick="t"/>
              <v:textbox inset="0,0,0,0">
                <w:txbxContent>
                  <w:p w14:paraId="0BA9960F" w14:textId="3FEE0AC3" w:rsidR="004B25C7" w:rsidRPr="00C32815" w:rsidRDefault="004B25C7" w:rsidP="00B40602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8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B40602" w:rsidRPr="006C3042">
        <w:rPr>
          <w:rFonts w:cs="Arial"/>
          <w:lang w:val="fr-FR"/>
        </w:rPr>
        <w:t xml:space="preserve"> =</w:t>
      </w:r>
      <w:r w:rsidR="00B40602"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40602" w:rsidRPr="008C25E1">
        <w:rPr>
          <w:rFonts w:cs="Arial"/>
          <w:position w:val="-22"/>
          <w:lang w:val="fr-FR"/>
        </w:rPr>
        <w:object w:dxaOrig="360" w:dyaOrig="580" w14:anchorId="2258D507">
          <v:shape id="_x0000_i1063" type="#_x0000_t75" style="width:18pt;height:29.25pt" o:ole="">
            <v:imagedata r:id="rId71" o:title=""/>
          </v:shape>
          <o:OLEObject Type="Embed" ProgID="Equation.DSMT4" ShapeID="_x0000_i1063" DrawAspect="Content" ObjectID="_1517922781" r:id="rId72"/>
        </w:object>
      </w:r>
      <w:r w:rsidR="002A2986">
        <w:rPr>
          <w:rFonts w:cs="Arial"/>
          <w:position w:val="-22"/>
          <w:lang w:val="fr-FR"/>
        </w:rPr>
        <w:tab/>
      </w:r>
      <w:r w:rsidR="002A2986" w:rsidRPr="002A2986">
        <w:rPr>
          <w:rFonts w:cs="Arial"/>
          <w:b/>
          <w:szCs w:val="22"/>
          <w:lang w:val="fr-FR"/>
        </w:rPr>
        <w:t>d)</w:t>
      </w:r>
      <w:r w:rsidR="002A2986">
        <w:rPr>
          <w:rFonts w:cs="Arial"/>
          <w:position w:val="-22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5CEA9F5B">
          <v:group id="_x0000_s1604" style="width:31.45pt;height:29pt;mso-position-horizontal-relative:char;mso-position-vertical-relative:line" coordorigin="6237,2880" coordsize="629,580" wrapcoords="-514 9969 -514 21046 22628 21046 22628 9969 -514 9969">
            <v:rect id="_x0000_s1605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06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07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2FF050C2" w14:textId="2CA46E08" w:rsidR="004B25C7" w:rsidRPr="00C32815" w:rsidRDefault="004B25C7" w:rsidP="002A2986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25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2A2986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2A2986" w:rsidRPr="006C3042">
        <w:rPr>
          <w:rFonts w:cs="Arial"/>
          <w:lang w:val="fr-FR"/>
        </w:rPr>
        <w:t>=</w:t>
      </w:r>
      <w:r w:rsidR="002A2986">
        <w:rPr>
          <w:rFonts w:cs="Arial"/>
          <w:lang w:val="fr-FR"/>
        </w:rPr>
        <w:t xml:space="preserve"> </w:t>
      </w:r>
      <w:r w:rsidR="002A2986" w:rsidRPr="008C25E1">
        <w:rPr>
          <w:rFonts w:cs="Arial"/>
          <w:position w:val="-22"/>
          <w:lang w:val="fr-FR"/>
        </w:rPr>
        <w:object w:dxaOrig="240" w:dyaOrig="580" w14:anchorId="1C5D3C05">
          <v:shape id="_x0000_i1065" type="#_x0000_t75" style="width:12pt;height:29.25pt" o:ole="">
            <v:imagedata r:id="rId73" o:title=""/>
          </v:shape>
          <o:OLEObject Type="Embed" ProgID="Equation.DSMT4" ShapeID="_x0000_i1065" DrawAspect="Content" ObjectID="_1517922782" r:id="rId74"/>
        </w:object>
      </w:r>
    </w:p>
    <w:p w14:paraId="5E5764B9" w14:textId="7A9FC471" w:rsidR="00DC4B27" w:rsidRDefault="00DC4B27" w:rsidP="00DC4B27">
      <w:pPr>
        <w:pStyle w:val="Num-List"/>
        <w:tabs>
          <w:tab w:val="left" w:pos="1666"/>
          <w:tab w:val="left" w:pos="2912"/>
          <w:tab w:val="left" w:pos="3262"/>
          <w:tab w:val="left" w:pos="5404"/>
          <w:tab w:val="left" w:pos="5810"/>
          <w:tab w:val="left" w:pos="7896"/>
          <w:tab w:val="left" w:pos="8316"/>
          <w:tab w:val="left" w:pos="9562"/>
        </w:tabs>
        <w:spacing w:before="280"/>
        <w:ind w:left="891" w:hanging="352"/>
        <w:rPr>
          <w:rFonts w:cs="Arial"/>
          <w:lang w:val="fr-FR"/>
        </w:rPr>
      </w:pPr>
      <w:r>
        <w:rPr>
          <w:rFonts w:cs="Arial"/>
          <w:b/>
          <w:lang w:val="fr-FR"/>
        </w:rPr>
        <w:t>e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7084770E">
          <v:group id="_x0000_s1642" style="width:31.45pt;height:28.55pt;mso-position-horizontal-relative:char;mso-position-vertical-relative:line" coordorigin="6240,2845" coordsize="629,571" wrapcoords="-514 0 -514 10231 11314 11368 11314 11368 22628 10231 22628 0 -514 0">
            <v:rect id="_x0000_s1643" style="position:absolute;left:6245;top:284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44" style="position:absolute;visibility:visible;mso-wrap-style:square;mso-wrap-edited:f;mso-wrap-distance-left:9pt;mso-wrap-distance-top:0;mso-wrap-distance-right:9pt;mso-wrap-distance-bottom:0;mso-position-horizontal-relative:text;mso-position-vertical-relative:text" from="6245,3154" to="6869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45" type="#_x0000_t202" style="position:absolute;left:6240;top:3189;width:624;height:227;mso-wrap-edited:f" wrapcoords="0 0 21600 0 21600 21600 0 21600 0 0" filled="f" stroked="f">
              <v:fill o:detectmouseclick="t"/>
              <v:textbox inset="0,0,0,0">
                <w:txbxContent>
                  <w:p w14:paraId="168036BD" w14:textId="79821A97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132</w:t>
                    </w:r>
                  </w:p>
                </w:txbxContent>
              </v:textbox>
            </v:shape>
            <w10:wrap type="none"/>
            <w10:anchorlock/>
          </v:group>
        </w:pi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Pr="008C25E1">
        <w:rPr>
          <w:rFonts w:cs="Arial"/>
          <w:position w:val="-22"/>
          <w:lang w:val="fr-FR"/>
        </w:rPr>
        <w:object w:dxaOrig="360" w:dyaOrig="580" w14:anchorId="24D83BF0">
          <v:shape id="_x0000_i1067" type="#_x0000_t75" style="width:18pt;height:29.25pt" o:ole="">
            <v:imagedata r:id="rId75" o:title=""/>
          </v:shape>
          <o:OLEObject Type="Embed" ProgID="Equation.DSMT4" ShapeID="_x0000_i1067" DrawAspect="Content" ObjectID="_1517922783" r:id="rId76"/>
        </w:objec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f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460" w:dyaOrig="580" w14:anchorId="1443769B">
          <v:shape id="_x0000_i1068" type="#_x0000_t75" style="width:23.25pt;height:29.25pt" o:ole="">
            <v:imagedata r:id="rId77" o:title=""/>
          </v:shape>
          <o:OLEObject Type="Embed" ProgID="Equation.DSMT4" ShapeID="_x0000_i1068" DrawAspect="Content" ObjectID="_1517922784" r:id="rId78"/>
        </w:obje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7B29E0E9">
          <v:group id="_x0000_s1618" style="width:31.45pt;height:29pt;mso-position-horizontal-relative:char;mso-position-vertical-relative:line" coordorigin="6237,2880" coordsize="629,580" wrapcoords="-514 9969 -514 21046 22628 21046 22628 9969 -514 9969">
            <v:rect id="_x0000_s1619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20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21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1F0573AD" w14:textId="4D788C83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14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g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10A64B3A">
          <v:group id="_x0000_s1614" style="width:31.45pt;height:28.55pt;mso-position-horizontal-relative:char;mso-position-vertical-relative:line" coordorigin="6240,2845" coordsize="629,571" wrapcoords="-514 0 -514 10231 11314 11368 11314 11368 22628 10231 22628 0 -514 0">
            <v:rect id="_x0000_s1615" style="position:absolute;left:6245;top:284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16" style="position:absolute;visibility:visible;mso-wrap-style:square;mso-wrap-edited:f;mso-wrap-distance-left:9pt;mso-wrap-distance-top:0;mso-wrap-distance-right:9pt;mso-wrap-distance-bottom:0;mso-position-horizontal-relative:text;mso-position-vertical-relative:text" from="6245,3154" to="6869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17" type="#_x0000_t202" style="position:absolute;left:6240;top:3189;width:624;height:227;mso-wrap-edited:f" wrapcoords="0 0 21600 0 21600 21600 0 21600 0 0" filled="f" stroked="f">
              <v:fill o:detectmouseclick="t"/>
              <v:textbox inset="0,0,0,0">
                <w:txbxContent>
                  <w:p w14:paraId="641DB528" w14:textId="0F64862E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99</w:t>
                    </w:r>
                  </w:p>
                </w:txbxContent>
              </v:textbox>
            </v:shape>
            <w10:wrap type="none"/>
            <w10:anchorlock/>
          </v:group>
        </w:pi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Pr="008C25E1">
        <w:rPr>
          <w:rFonts w:cs="Arial"/>
          <w:position w:val="-22"/>
          <w:lang w:val="fr-FR"/>
        </w:rPr>
        <w:object w:dxaOrig="460" w:dyaOrig="580" w14:anchorId="56A097DB">
          <v:shape id="_x0000_i1071" type="#_x0000_t75" style="width:23.25pt;height:29.25pt" o:ole="">
            <v:imagedata r:id="rId79" o:title=""/>
          </v:shape>
          <o:OLEObject Type="Embed" ProgID="Equation.DSMT4" ShapeID="_x0000_i1071" DrawAspect="Content" ObjectID="_1517922785" r:id="rId80"/>
        </w:object>
      </w:r>
      <w:r>
        <w:rPr>
          <w:rFonts w:cs="Arial"/>
          <w:position w:val="-22"/>
          <w:lang w:val="fr-FR"/>
        </w:rPr>
        <w:tab/>
      </w:r>
      <w:r>
        <w:rPr>
          <w:rFonts w:cs="Arial"/>
          <w:b/>
          <w:szCs w:val="22"/>
          <w:lang w:val="fr-FR"/>
        </w:rPr>
        <w:t>h</w:t>
      </w:r>
      <w:r w:rsidRPr="002A2986">
        <w:rPr>
          <w:rFonts w:cs="Arial"/>
          <w:b/>
          <w:szCs w:val="22"/>
          <w:lang w:val="fr-FR"/>
        </w:rPr>
        <w:t>)</w:t>
      </w:r>
      <w:r>
        <w:rPr>
          <w:rFonts w:cs="Arial"/>
          <w:position w:val="-22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69EE97B4">
          <v:group id="_x0000_s1610" style="width:31.45pt;height:29pt;mso-position-horizontal-relative:char;mso-position-vertical-relative:line" coordorigin="6237,2880" coordsize="629,580" wrapcoords="-514 9969 -514 21046 22628 21046 22628 9969 -514 9969">
            <v:rect id="_x0000_s1611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12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13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53DD6D54" w14:textId="45F3A510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128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Pr="006C3042">
        <w:rPr>
          <w:rFonts w:cs="Arial"/>
          <w:lang w:val="fr-FR"/>
        </w:rPr>
        <w:t>=</w:t>
      </w:r>
      <w:r>
        <w:rPr>
          <w:rFonts w:cs="Arial"/>
          <w:lang w:val="fr-FR"/>
        </w:rPr>
        <w:t xml:space="preserve"> </w:t>
      </w:r>
      <w:r w:rsidRPr="008C25E1">
        <w:rPr>
          <w:rFonts w:cs="Arial"/>
          <w:position w:val="-22"/>
          <w:lang w:val="fr-FR"/>
        </w:rPr>
        <w:object w:dxaOrig="480" w:dyaOrig="580" w14:anchorId="013ECADB">
          <v:shape id="_x0000_i1073" type="#_x0000_t75" style="width:24pt;height:29.25pt" o:ole="">
            <v:imagedata r:id="rId81" o:title=""/>
          </v:shape>
          <o:OLEObject Type="Embed" ProgID="Equation.DSMT4" ShapeID="_x0000_i1073" DrawAspect="Content" ObjectID="_1517922786" r:id="rId82"/>
        </w:object>
      </w:r>
    </w:p>
    <w:p w14:paraId="44085331" w14:textId="34DF3C30" w:rsidR="00DC4B27" w:rsidRDefault="00DC4B27" w:rsidP="00DC4B27">
      <w:pPr>
        <w:pStyle w:val="Num-List"/>
        <w:tabs>
          <w:tab w:val="left" w:pos="1666"/>
          <w:tab w:val="left" w:pos="2912"/>
          <w:tab w:val="left" w:pos="3262"/>
          <w:tab w:val="left" w:pos="5404"/>
          <w:tab w:val="left" w:pos="5810"/>
          <w:tab w:val="left" w:pos="7896"/>
          <w:tab w:val="left" w:pos="8316"/>
          <w:tab w:val="left" w:pos="9562"/>
        </w:tabs>
        <w:spacing w:before="280"/>
        <w:ind w:left="891" w:hanging="352"/>
        <w:rPr>
          <w:rFonts w:cs="Arial"/>
          <w:lang w:val="fr-FR"/>
        </w:rPr>
      </w:pPr>
      <w:r>
        <w:rPr>
          <w:rFonts w:cs="Arial"/>
          <w:b/>
          <w:lang w:val="fr-FR"/>
        </w:rPr>
        <w:t>i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240" w:dyaOrig="580" w14:anchorId="0EC6B6A1">
          <v:shape id="_x0000_i1074" type="#_x0000_t75" style="width:12pt;height:29.25pt" o:ole="">
            <v:imagedata r:id="rId83" o:title=""/>
          </v:shape>
          <o:OLEObject Type="Embed" ProgID="Equation.DSMT4" ShapeID="_x0000_i1074" DrawAspect="Content" ObjectID="_1517922787" r:id="rId84"/>
        </w:obje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7858E5E6">
          <v:group id="_x0000_s1638" style="width:31.45pt;height:28.55pt;mso-position-horizontal-relative:char;mso-position-vertical-relative:line" coordorigin="6240,2845" coordsize="629,571" wrapcoords="-514 0 -514 10231 11314 11368 11314 11368 22628 10231 22628 0 -514 0">
            <v:rect id="_x0000_s1639" style="position:absolute;left:6245;top:284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40" style="position:absolute;visibility:visible;mso-wrap-style:square;mso-wrap-edited:f;mso-wrap-distance-left:9pt;mso-wrap-distance-top:0;mso-wrap-distance-right:9pt;mso-wrap-distance-bottom:0;mso-position-horizontal-relative:text;mso-position-vertical-relative:text" from="6245,3154" to="6869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41" type="#_x0000_t202" style="position:absolute;left:6240;top:3189;width:624;height:227;mso-wrap-edited:f" wrapcoords="0 0 21600 0 21600 21600 0 21600 0 0" filled="f" stroked="f">
              <v:fill o:detectmouseclick="t"/>
              <v:textbox inset="0,0,0,0">
                <w:txbxContent>
                  <w:p w14:paraId="49F1C1F4" w14:textId="2E2F628A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91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j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8C25E1">
        <w:rPr>
          <w:rFonts w:cs="Arial"/>
          <w:position w:val="-22"/>
          <w:lang w:val="fr-FR"/>
        </w:rPr>
        <w:object w:dxaOrig="240" w:dyaOrig="580" w14:anchorId="0578973A">
          <v:shape id="_x0000_i1076" type="#_x0000_t75" style="width:12pt;height:29.25pt" o:ole="">
            <v:imagedata r:id="rId85" o:title=""/>
          </v:shape>
          <o:OLEObject Type="Embed" ProgID="Equation.DSMT4" ShapeID="_x0000_i1076" DrawAspect="Content" ObjectID="_1517922788" r:id="rId86"/>
        </w:obje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7E4E4A7B">
          <v:group id="_x0000_s1634" style="width:31.45pt;height:29pt;mso-position-horizontal-relative:char;mso-position-vertical-relative:line" coordorigin="6237,2880" coordsize="629,580" wrapcoords="-514 9969 -514 21046 22628 21046 22628 9969 -514 9969">
            <v:rect id="_x0000_s1635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36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37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5CE836A9" w14:textId="6E6D06DD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150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k</w:t>
      </w:r>
      <w:r w:rsidRPr="00810B3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7E47E373">
          <v:group id="_x0000_s1647" style="width:31.45pt;height:29pt;mso-position-horizontal-relative:char;mso-position-vertical-relative:line" coordorigin="6237,2880" coordsize="629,580" wrapcoords="-514 9969 -514 21046 22628 21046 22628 9969 -514 9969">
            <v:rect id="_x0000_s1648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49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50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26ED9BC1" w14:textId="0F754F8F" w:rsidR="004B25C7" w:rsidRPr="00C32815" w:rsidRDefault="004B25C7" w:rsidP="00DC4B27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39</w:t>
                    </w:r>
                  </w:p>
                </w:txbxContent>
              </v:textbox>
            </v:shape>
            <w10:wrap type="none"/>
            <w10:anchorlock/>
          </v:group>
        </w:pict>
      </w:r>
      <w:r w:rsidRPr="006C3042">
        <w:rPr>
          <w:rFonts w:cs="Arial"/>
          <w:lang w:val="fr-FR"/>
        </w:rPr>
        <w:t xml:space="preserve"> =</w:t>
      </w:r>
      <w:r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Pr="008C25E1">
        <w:rPr>
          <w:rFonts w:cs="Arial"/>
          <w:position w:val="-22"/>
          <w:lang w:val="fr-FR"/>
        </w:rPr>
        <w:object w:dxaOrig="460" w:dyaOrig="580" w14:anchorId="4FCB31D5">
          <v:shape id="_x0000_i1079" type="#_x0000_t75" style="width:23.25pt;height:29.25pt" o:ole="">
            <v:imagedata r:id="rId87" o:title=""/>
          </v:shape>
          <o:OLEObject Type="Embed" ProgID="Equation.DSMT4" ShapeID="_x0000_i1079" DrawAspect="Content" ObjectID="_1517922789" r:id="rId88"/>
        </w:object>
      </w:r>
      <w:r>
        <w:rPr>
          <w:rFonts w:cs="Arial"/>
          <w:position w:val="-22"/>
          <w:lang w:val="fr-FR"/>
        </w:rPr>
        <w:tab/>
      </w:r>
      <w:r>
        <w:rPr>
          <w:rFonts w:cs="Arial"/>
          <w:b/>
          <w:szCs w:val="22"/>
          <w:lang w:val="fr-FR"/>
        </w:rPr>
        <w:t>l</w:t>
      </w:r>
      <w:r w:rsidRPr="002A2986">
        <w:rPr>
          <w:rFonts w:cs="Arial"/>
          <w:b/>
          <w:szCs w:val="22"/>
          <w:lang w:val="fr-FR"/>
        </w:rPr>
        <w:t>)</w:t>
      </w:r>
      <w:r>
        <w:rPr>
          <w:rFonts w:cs="Arial"/>
          <w:position w:val="-22"/>
          <w:lang w:val="fr-FR"/>
        </w:rPr>
        <w:tab/>
      </w:r>
      <w:r w:rsidR="00CF40EF" w:rsidRPr="008C25E1">
        <w:rPr>
          <w:rFonts w:cs="Arial"/>
          <w:position w:val="-22"/>
          <w:lang w:val="fr-FR"/>
        </w:rPr>
        <w:object w:dxaOrig="340" w:dyaOrig="580" w14:anchorId="13FAB0AE">
          <v:shape id="_x0000_i1080" type="#_x0000_t75" style="width:17.25pt;height:29.25pt" o:ole="">
            <v:imagedata r:id="rId89" o:title=""/>
          </v:shape>
          <o:OLEObject Type="Embed" ProgID="Equation.DSMT4" ShapeID="_x0000_i1080" DrawAspect="Content" ObjectID="_1517922790" r:id="rId90"/>
        </w:object>
      </w:r>
      <w:r w:rsidR="00CF40EF" w:rsidRPr="006C3042">
        <w:rPr>
          <w:rFonts w:cs="Arial"/>
          <w:lang w:val="fr-FR"/>
        </w:rPr>
        <w:t xml:space="preserve"> =</w:t>
      </w:r>
      <w:r w:rsidR="00CF40EF" w:rsidRPr="00B40602">
        <w:rPr>
          <w:rFonts w:cs="Arial"/>
          <w:position w:val="-20"/>
          <w:szCs w:val="22"/>
          <w:vertAlign w:val="superscript"/>
          <w:lang w:val="fr-FR"/>
        </w:rPr>
        <w:t xml:space="preserve"> </w:t>
      </w:r>
      <w:r w:rsidR="00B951F8">
        <w:rPr>
          <w:rFonts w:cs="Arial"/>
          <w:position w:val="-20"/>
          <w:szCs w:val="22"/>
          <w:vertAlign w:val="superscript"/>
          <w:lang w:val="fr-FR"/>
        </w:rPr>
      </w:r>
      <w:r w:rsidR="00B951F8">
        <w:rPr>
          <w:rFonts w:cs="Arial"/>
          <w:position w:val="-20"/>
          <w:szCs w:val="22"/>
          <w:vertAlign w:val="superscript"/>
          <w:lang w:val="fr-FR"/>
        </w:rPr>
        <w:pict w14:anchorId="1358B74A">
          <v:group id="_x0000_s1651" style="width:31.45pt;height:29pt;mso-position-horizontal-relative:char;mso-position-vertical-relative:line" coordorigin="6237,2880" coordsize="629,580" wrapcoords="-514 9969 -514 21046 22628 21046 22628 9969 -514 9969">
            <v:rect id="_x0000_s1652" style="position:absolute;left:6242;top:3205;width:624;height:255;visibility:visible;mso-wrap-style:square;mso-wrap-edited:f;mso-wrap-distance-left:9pt;mso-wrap-distance-top:0;mso-wrap-distance-right:9pt;mso-wrap-distance-bottom:0;mso-position-horizontal-relative:text;mso-position-vertical-relative:text;v-text-anchor:middle" wrapcoords="-514 0 -514 20700 22114 20700 22114 0 -514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" filled="f" fillcolor="#254163 [1636]" strokecolor="black [3213]" strokeweight=".5pt">
              <v:fill color2="#4477b6 [3012]" rotate="t" colors="0 #2c5d98;52429f #3c7bc7;1 #3a7ccb" type="gradient">
                <o:fill v:ext="view" type="gradientUnscaled"/>
              </v:fill>
              <v:shadow opacity="22937f" origin=",.5" offset="0,.63889mm"/>
            </v:rect>
            <v:line id="Straight Connector 14" o:spid="_x0000_s1653" style="position:absolute;visibility:visible;mso-wrap-style:square;mso-wrap-edited:f;mso-wrap-distance-left:9pt;mso-wrap-distance-top:0;mso-wrap-distance-right:9pt;mso-wrap-distance-bottom:0;mso-position-horizontal-relative:text;mso-position-vertical-relative:text" from="6242,3154" to="6866,3154" wrapcoords="-514 -2147483648 0 -2147483648 11314 -2147483648 11314 -2147483648 21085 -2147483648 22628 -2147483648 -514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" strokecolor="black [3213]" strokeweight=".5pt">
              <v:shadow opacity="24903f" origin=",.5" offset="0,.55556mm"/>
            </v:line>
            <v:shape id="_x0000_s1654" type="#_x0000_t202" style="position:absolute;left:6237;top:2880;width:624;height:227;mso-wrap-edited:f" wrapcoords="0 0 21600 0 21600 21600 0 21600 0 0" filled="f" stroked="f">
              <v:fill o:detectmouseclick="t"/>
              <v:textbox inset="0,0,0,0">
                <w:txbxContent>
                  <w:p w14:paraId="4D7C4E93" w14:textId="2604C08B" w:rsidR="004B25C7" w:rsidRPr="00C32815" w:rsidRDefault="004B25C7" w:rsidP="00CF40EF">
                    <w:pPr>
                      <w:jc w:val="center"/>
                      <w:rPr>
                        <w:rFonts w:ascii="Arial" w:hAnsi="Arial"/>
                      </w:rPr>
                    </w:pPr>
                    <w:r>
                      <w:rPr>
                        <w:rFonts w:ascii="Arial" w:hAnsi="Arial" w:cs="Arial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14:paraId="052E3BE5" w14:textId="51768104" w:rsidR="004D134F" w:rsidRDefault="00B951F8" w:rsidP="0081081B">
      <w:pPr>
        <w:pStyle w:val="Num-List"/>
        <w:tabs>
          <w:tab w:val="right" w:pos="9873"/>
        </w:tabs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0099252B">
          <v:group id="_x0000_s1452" style="width:22.55pt;height:16.8pt;mso-position-horizontal-relative:char;mso-position-vertical-relative:line" coordsize="286385,213360">
            <v:shape id="Picture 3" o:spid="_x0000_s1453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454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0E338757" w14:textId="0E8532E5" w:rsidR="004B25C7" w:rsidRPr="00CA128A" w:rsidRDefault="004B25C7" w:rsidP="00C4143E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5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4D134F" w:rsidRPr="00D57011">
        <w:rPr>
          <w:rFonts w:cs="Arial"/>
          <w:b/>
          <w:bCs/>
          <w:position w:val="-8"/>
          <w:lang w:val="fr-FR"/>
        </w:rPr>
        <w:tab/>
      </w:r>
      <w:r w:rsidR="00CF40EF" w:rsidRPr="00CF40EF">
        <w:rPr>
          <w:rFonts w:cs="Arial"/>
          <w:lang w:val="fr-FR"/>
        </w:rPr>
        <w:t>Voici la liste des ingrédients de la sauce à spaghetti de Jean.</w:t>
      </w:r>
    </w:p>
    <w:p w14:paraId="57566B48" w14:textId="5B18F359" w:rsidR="006B77D7" w:rsidRDefault="00B951F8" w:rsidP="00030301">
      <w:pPr>
        <w:pStyle w:val="Num-List"/>
        <w:tabs>
          <w:tab w:val="right" w:pos="9873"/>
        </w:tabs>
        <w:spacing w:before="200"/>
        <w:ind w:left="493" w:hanging="510"/>
        <w:rPr>
          <w:rFonts w:cs="Arial"/>
          <w:lang w:val="fr-FR"/>
        </w:rPr>
      </w:pPr>
      <w:r>
        <w:rPr>
          <w:rFonts w:cs="Arial"/>
          <w:noProof/>
        </w:rPr>
        <w:pict w14:anchorId="23DF430A">
          <v:shape id="_x0000_s1655" type="#_x0000_t202" style="position:absolute;left:0;text-align:left;margin-left:32.65pt;margin-top:14.15pt;width:453.35pt;height:53pt;z-index:251704660;mso-wrap-edited:f" wrapcoords="0 0 21600 0 21600 21600 0 21600 0 0" filled="f" stroked="f">
            <v:fill o:detectmouseclick="t"/>
            <v:textbox inset=",7.2pt,,7.2pt">
              <w:txbxContent>
                <w:p w14:paraId="6D1C4B35" w14:textId="2763CF4E" w:rsidR="004B25C7" w:rsidRPr="00B70126" w:rsidRDefault="004B25C7" w:rsidP="00401C92">
                  <w:pPr>
                    <w:tabs>
                      <w:tab w:val="left" w:pos="3234"/>
                      <w:tab w:val="left" w:pos="3430"/>
                      <w:tab w:val="left" w:pos="6390"/>
                      <w:tab w:val="left" w:pos="6622"/>
                    </w:tabs>
                    <w:ind w:left="170" w:hanging="170"/>
                    <w:rPr>
                      <w:rFonts w:ascii="Arial" w:hAnsi="Arial"/>
                    </w:rPr>
                  </w:pPr>
                  <w:r w:rsidRPr="00B70126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B70126">
                    <w:rPr>
                      <w:rFonts w:ascii="Arial" w:hAnsi="Arial"/>
                    </w:rPr>
                    <w:t>1 500 g de b</w:t>
                  </w:r>
                  <w:r>
                    <w:rPr>
                      <w:rFonts w:ascii="Arial" w:hAnsi="Arial"/>
                    </w:rPr>
                    <w:t>œ</w:t>
                  </w:r>
                  <w:r w:rsidRPr="00B70126">
                    <w:rPr>
                      <w:rFonts w:ascii="Arial" w:hAnsi="Arial"/>
                    </w:rPr>
                    <w:t>uf haché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594 ml de tomates en dés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1 poivron vert</w:t>
                  </w:r>
                </w:p>
                <w:p w14:paraId="717E28D0" w14:textId="72C21AD4" w:rsidR="004B25C7" w:rsidRPr="00B70126" w:rsidRDefault="004B25C7" w:rsidP="00401C92">
                  <w:pPr>
                    <w:tabs>
                      <w:tab w:val="left" w:pos="3234"/>
                      <w:tab w:val="left" w:pos="3430"/>
                      <w:tab w:val="left" w:pos="6390"/>
                      <w:tab w:val="left" w:pos="6622"/>
                    </w:tabs>
                    <w:ind w:left="170" w:hanging="170"/>
                    <w:rPr>
                      <w:rFonts w:ascii="Arial" w:hAnsi="Arial"/>
                    </w:rPr>
                  </w:pPr>
                  <w:r w:rsidRPr="00B70126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B70126">
                    <w:rPr>
                      <w:rFonts w:ascii="Arial" w:hAnsi="Arial"/>
                    </w:rPr>
                    <w:t>3 L de jus de tomates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1 oignon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4 branches de céleri</w:t>
                  </w:r>
                </w:p>
                <w:p w14:paraId="471BABAD" w14:textId="6DAACB9A" w:rsidR="004B25C7" w:rsidRPr="00B70126" w:rsidRDefault="004B25C7" w:rsidP="00401C92">
                  <w:pPr>
                    <w:tabs>
                      <w:tab w:val="left" w:pos="3234"/>
                      <w:tab w:val="left" w:pos="3430"/>
                      <w:tab w:val="left" w:pos="6390"/>
                      <w:tab w:val="left" w:pos="6622"/>
                    </w:tabs>
                    <w:ind w:left="170" w:hanging="170"/>
                    <w:rPr>
                      <w:rFonts w:ascii="Arial" w:hAnsi="Arial"/>
                    </w:rPr>
                  </w:pPr>
                  <w:r w:rsidRPr="00B70126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B70126">
                    <w:rPr>
                      <w:rFonts w:ascii="Arial" w:hAnsi="Arial"/>
                    </w:rPr>
                    <w:t>312 ml de pâte de tomates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1 poivron rouge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•</w:t>
                  </w:r>
                  <w:r>
                    <w:rPr>
                      <w:rFonts w:ascii="Arial" w:hAnsi="Arial"/>
                    </w:rPr>
                    <w:tab/>
                  </w:r>
                  <w:r w:rsidRPr="0019076A">
                    <w:rPr>
                      <w:rFonts w:ascii="Arial" w:hAnsi="Arial"/>
                    </w:rPr>
                    <w:t>2 grosses carottes</w:t>
                  </w:r>
                </w:p>
              </w:txbxContent>
            </v:textbox>
          </v:shape>
        </w:pict>
      </w:r>
      <w:r w:rsidR="00030301">
        <w:rPr>
          <w:rFonts w:cs="Arial"/>
          <w:lang w:val="fr-FR"/>
        </w:rPr>
        <w:tab/>
      </w:r>
      <w:r w:rsidR="00030301">
        <w:rPr>
          <w:rFonts w:cs="Arial"/>
          <w:b/>
          <w:noProof/>
          <w:lang w:val="fr-CA" w:eastAsia="fr-CA"/>
        </w:rPr>
        <w:drawing>
          <wp:inline distT="0" distB="0" distL="0" distR="0" wp14:anchorId="4F55B373" wp14:editId="25D233FF">
            <wp:extent cx="5937250" cy="825500"/>
            <wp:effectExtent l="0" t="0" r="0" b="0"/>
            <wp:docPr id="549" name="Picture 549" descr="0004:CORBIN:TEXT_CONVERSION:2016:0_PAGINATION:1487_Sommets_2:PRODUCTION:7_Images:G15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0004:CORBIN:TEXT_CONVERSION:2016:0_PAGINATION:1487_Sommets_2:PRODUCTION:7_Images:G15-1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C96DD" w14:textId="3543E9E1" w:rsidR="00401C92" w:rsidRDefault="00401C92" w:rsidP="00401C92">
      <w:pPr>
        <w:pStyle w:val="Num-List"/>
        <w:tabs>
          <w:tab w:val="right" w:pos="9873"/>
        </w:tabs>
        <w:spacing w:before="200"/>
        <w:ind w:left="493" w:hanging="510"/>
        <w:rPr>
          <w:rFonts w:cs="Arial"/>
          <w:lang w:val="fr-FR"/>
        </w:rPr>
      </w:pPr>
      <w:r>
        <w:rPr>
          <w:rFonts w:cs="Arial"/>
          <w:lang w:val="fr-FR"/>
        </w:rPr>
        <w:tab/>
      </w:r>
      <w:r w:rsidRPr="00401C92">
        <w:rPr>
          <w:rFonts w:cs="Arial"/>
          <w:lang w:val="fr-FR"/>
        </w:rPr>
        <w:t>Compare les quantités de chaque ingrédient</w:t>
      </w:r>
      <w:r>
        <w:rPr>
          <w:rFonts w:cs="Arial"/>
          <w:lang w:val="fr-FR"/>
        </w:rPr>
        <w:t xml:space="preserve"> à l’aide d’un rapport simplifi</w:t>
      </w:r>
      <w:r w:rsidRPr="00401C92">
        <w:rPr>
          <w:rFonts w:cs="Arial"/>
          <w:lang w:val="fr-FR"/>
        </w:rPr>
        <w:t>é. Lorsque</w:t>
      </w:r>
      <w:r>
        <w:rPr>
          <w:rFonts w:cs="Arial"/>
          <w:lang w:val="fr-FR"/>
        </w:rPr>
        <w:t xml:space="preserve"> </w:t>
      </w:r>
      <w:r w:rsidRPr="00401C92">
        <w:rPr>
          <w:rFonts w:cs="Arial"/>
          <w:lang w:val="fr-FR"/>
        </w:rPr>
        <w:t>le rapport est un taux, indique-le en cochant la case.</w:t>
      </w:r>
    </w:p>
    <w:p w14:paraId="7740F4DA" w14:textId="204AE082" w:rsidR="00641CF4" w:rsidRDefault="00446CBC" w:rsidP="00D70C8E">
      <w:pPr>
        <w:pStyle w:val="Num-List"/>
        <w:tabs>
          <w:tab w:val="left" w:pos="4088"/>
          <w:tab w:val="left" w:pos="5530"/>
          <w:tab w:val="left" w:pos="5908"/>
          <w:tab w:val="left" w:pos="6300"/>
          <w:tab w:val="left" w:pos="7826"/>
          <w:tab w:val="left" w:pos="9088"/>
          <w:tab w:val="right" w:pos="9828"/>
        </w:tabs>
        <w:spacing w:before="280"/>
        <w:ind w:left="993" w:hanging="454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7732" behindDoc="1" locked="0" layoutInCell="1" allowOverlap="1" wp14:anchorId="44CB522D" wp14:editId="3EC778EA">
            <wp:simplePos x="0" y="0"/>
            <wp:positionH relativeFrom="column">
              <wp:posOffset>3457575</wp:posOffset>
            </wp:positionH>
            <wp:positionV relativeFrom="paragraph">
              <wp:posOffset>80645</wp:posOffset>
            </wp:positionV>
            <wp:extent cx="2816225" cy="119761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5684" behindDoc="1" locked="0" layoutInCell="1" allowOverlap="1" wp14:anchorId="4A6CE627" wp14:editId="565B2056">
            <wp:simplePos x="0" y="0"/>
            <wp:positionH relativeFrom="column">
              <wp:posOffset>345440</wp:posOffset>
            </wp:positionH>
            <wp:positionV relativeFrom="paragraph">
              <wp:posOffset>80645</wp:posOffset>
            </wp:positionV>
            <wp:extent cx="2816225" cy="119761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13876" behindDoc="1" locked="0" layoutInCell="1" allowOverlap="1" wp14:anchorId="17179F9D" wp14:editId="084B1A5E">
            <wp:simplePos x="0" y="0"/>
            <wp:positionH relativeFrom="column">
              <wp:posOffset>3457575</wp:posOffset>
            </wp:positionH>
            <wp:positionV relativeFrom="paragraph">
              <wp:posOffset>2804160</wp:posOffset>
            </wp:positionV>
            <wp:extent cx="2816225" cy="119761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10804" behindDoc="1" locked="0" layoutInCell="1" allowOverlap="1" wp14:anchorId="7EF1AFC7" wp14:editId="0FCAC05F">
            <wp:simplePos x="0" y="0"/>
            <wp:positionH relativeFrom="column">
              <wp:posOffset>3457575</wp:posOffset>
            </wp:positionH>
            <wp:positionV relativeFrom="paragraph">
              <wp:posOffset>1443990</wp:posOffset>
            </wp:positionV>
            <wp:extent cx="2816225" cy="119761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0C8E">
        <w:rPr>
          <w:rFonts w:cs="Arial"/>
          <w:b/>
          <w:lang w:val="fr-FR"/>
        </w:rPr>
        <w:t xml:space="preserve"> </w:t>
      </w:r>
      <w:r w:rsidR="00641CF4" w:rsidRPr="00473F96">
        <w:rPr>
          <w:rFonts w:cs="Arial"/>
          <w:b/>
          <w:lang w:val="fr-FR"/>
        </w:rPr>
        <w:t>a)</w:t>
      </w:r>
      <w:r w:rsidR="00641CF4">
        <w:rPr>
          <w:rFonts w:cs="Arial"/>
          <w:lang w:val="fr-FR"/>
        </w:rPr>
        <w:tab/>
      </w:r>
      <w:r w:rsidR="00352B65" w:rsidRPr="00352B65">
        <w:rPr>
          <w:rFonts w:cs="Arial"/>
          <w:lang w:val="fr-FR"/>
        </w:rPr>
        <w:t>b</w:t>
      </w:r>
      <w:r w:rsidR="00352B65">
        <w:rPr>
          <w:rFonts w:cs="Arial"/>
          <w:lang w:val="fr-FR"/>
        </w:rPr>
        <w:t>œ</w:t>
      </w:r>
      <w:r w:rsidR="00352B65" w:rsidRPr="00352B65">
        <w:rPr>
          <w:rFonts w:cs="Arial"/>
          <w:lang w:val="fr-FR"/>
        </w:rPr>
        <w:t>uf haché</w:t>
      </w:r>
      <w:r w:rsidR="00352B65" w:rsidRPr="00352B65">
        <w:rPr>
          <w:rFonts w:cs="Arial"/>
          <w:spacing w:val="-40"/>
          <w:szCs w:val="22"/>
          <w:lang w:val="fr-FR"/>
        </w:rPr>
        <w:t> </w:t>
      </w:r>
      <w:r w:rsidR="00352B65" w:rsidRPr="00352B65">
        <w:rPr>
          <w:rFonts w:cs="Arial"/>
          <w:lang w:val="fr-FR"/>
        </w:rPr>
        <w:t>: jus de tomates</w:t>
      </w:r>
      <w:r w:rsidR="00641CF4">
        <w:rPr>
          <w:rFonts w:cs="Arial"/>
          <w:lang w:val="fr-FR"/>
        </w:rPr>
        <w:tab/>
      </w:r>
      <w:r w:rsidR="00641CF4">
        <w:rPr>
          <w:rFonts w:cs="Arial"/>
          <w:lang w:val="fr-FR"/>
        </w:rPr>
        <w:tab/>
      </w:r>
      <w:r w:rsidR="00D70C8E">
        <w:rPr>
          <w:rFonts w:cs="Arial"/>
          <w:b/>
          <w:lang w:val="fr-FR"/>
        </w:rPr>
        <w:t>b</w:t>
      </w:r>
      <w:r w:rsidR="00641CF4" w:rsidRPr="00641CF4">
        <w:rPr>
          <w:rFonts w:cs="Arial"/>
          <w:b/>
          <w:lang w:val="fr-FR"/>
        </w:rPr>
        <w:t>)</w:t>
      </w:r>
      <w:r w:rsidR="00641CF4">
        <w:rPr>
          <w:rFonts w:cs="Arial"/>
          <w:lang w:val="fr-FR"/>
        </w:rPr>
        <w:tab/>
      </w:r>
      <w:r w:rsidR="00352B65" w:rsidRPr="00352B65">
        <w:rPr>
          <w:rFonts w:cs="Arial"/>
          <w:lang w:val="fr-FR"/>
        </w:rPr>
        <w:t>pâte de tomates</w:t>
      </w:r>
      <w:r w:rsidR="00D70C8E" w:rsidRPr="00352B65">
        <w:rPr>
          <w:rFonts w:cs="Arial"/>
          <w:spacing w:val="-40"/>
          <w:szCs w:val="22"/>
          <w:lang w:val="fr-FR"/>
        </w:rPr>
        <w:t> </w:t>
      </w:r>
      <w:r w:rsidR="00352B65" w:rsidRPr="00352B65">
        <w:rPr>
          <w:rFonts w:cs="Arial"/>
          <w:lang w:val="fr-FR"/>
        </w:rPr>
        <w:t>: tomates en dés</w:t>
      </w:r>
    </w:p>
    <w:p w14:paraId="250420D3" w14:textId="3F6DA4F7" w:rsidR="00641CF4" w:rsidRPr="00D70C8E" w:rsidRDefault="00641CF4" w:rsidP="00446CBC">
      <w:pPr>
        <w:pStyle w:val="Num-List"/>
        <w:tabs>
          <w:tab w:val="left" w:pos="4088"/>
          <w:tab w:val="left" w:pos="5670"/>
          <w:tab w:val="left" w:pos="6062"/>
          <w:tab w:val="left" w:pos="6300"/>
          <w:tab w:val="left" w:pos="7826"/>
          <w:tab w:val="left" w:pos="9088"/>
          <w:tab w:val="right" w:pos="9828"/>
        </w:tabs>
        <w:spacing w:before="1144"/>
        <w:ind w:left="755" w:hanging="471"/>
        <w:rPr>
          <w:rFonts w:cs="Arial"/>
          <w:lang w:val="fr-FR"/>
        </w:rPr>
      </w:pPr>
      <w:r>
        <w:rPr>
          <w:rFonts w:cs="Arial"/>
          <w:b/>
          <w:lang w:val="fr-FR"/>
        </w:rPr>
        <w:tab/>
      </w:r>
      <w:r w:rsidR="00D70C8E" w:rsidRPr="00D70C8E">
        <w:rPr>
          <w:rFonts w:cs="Arial"/>
          <w:lang w:val="fr-FR"/>
        </w:rPr>
        <w:t>Taux</w:t>
      </w:r>
      <w:r w:rsidR="005143A5" w:rsidRPr="00352B65">
        <w:rPr>
          <w:rFonts w:cs="Arial"/>
          <w:spacing w:val="-40"/>
          <w:szCs w:val="22"/>
          <w:lang w:val="fr-FR"/>
        </w:rPr>
        <w:t> </w:t>
      </w:r>
      <w:r w:rsidR="00D70C8E" w:rsidRPr="00D70C8E">
        <w:rPr>
          <w:rFonts w:cs="Arial"/>
          <w:lang w:val="fr-FR"/>
        </w:rPr>
        <w:t>:</w:t>
      </w:r>
      <w:r w:rsidRPr="00D70C8E">
        <w:rPr>
          <w:rFonts w:cs="Arial"/>
          <w:lang w:val="fr-FR"/>
        </w:rPr>
        <w:tab/>
      </w:r>
      <w:r w:rsidRPr="00D70C8E">
        <w:rPr>
          <w:rFonts w:cs="Arial"/>
          <w:lang w:val="fr-FR"/>
        </w:rPr>
        <w:tab/>
      </w:r>
      <w:r w:rsidR="005143A5" w:rsidRPr="00D70C8E">
        <w:rPr>
          <w:rFonts w:cs="Arial"/>
          <w:lang w:val="fr-FR"/>
        </w:rPr>
        <w:t>Taux</w:t>
      </w:r>
      <w:r w:rsidR="005143A5" w:rsidRPr="00352B65">
        <w:rPr>
          <w:rFonts w:cs="Arial"/>
          <w:spacing w:val="-40"/>
          <w:szCs w:val="22"/>
          <w:lang w:val="fr-FR"/>
        </w:rPr>
        <w:t> </w:t>
      </w:r>
      <w:r w:rsidR="005143A5" w:rsidRPr="00D70C8E">
        <w:rPr>
          <w:rFonts w:cs="Arial"/>
          <w:lang w:val="fr-FR"/>
        </w:rPr>
        <w:t>:</w:t>
      </w:r>
    </w:p>
    <w:p w14:paraId="10E69B00" w14:textId="63D9EDE7" w:rsidR="005143A5" w:rsidRDefault="005143A5" w:rsidP="005143A5">
      <w:pPr>
        <w:pStyle w:val="Num-List"/>
        <w:tabs>
          <w:tab w:val="left" w:pos="4088"/>
          <w:tab w:val="left" w:pos="5530"/>
          <w:tab w:val="left" w:pos="5908"/>
          <w:tab w:val="left" w:pos="6300"/>
          <w:tab w:val="left" w:pos="7826"/>
          <w:tab w:val="left" w:pos="9088"/>
          <w:tab w:val="right" w:pos="9828"/>
        </w:tabs>
        <w:spacing w:before="500"/>
        <w:ind w:left="993" w:hanging="454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09780" behindDoc="1" locked="0" layoutInCell="1" allowOverlap="1" wp14:anchorId="7F511092" wp14:editId="7042C44A">
            <wp:simplePos x="0" y="0"/>
            <wp:positionH relativeFrom="column">
              <wp:posOffset>345440</wp:posOffset>
            </wp:positionH>
            <wp:positionV relativeFrom="paragraph">
              <wp:posOffset>215900</wp:posOffset>
            </wp:positionV>
            <wp:extent cx="2816225" cy="119761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lang w:val="fr-FR"/>
        </w:rPr>
        <w:t xml:space="preserve"> c</w:t>
      </w:r>
      <w:r w:rsidRPr="00473F9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5143A5">
        <w:rPr>
          <w:rFonts w:cs="Arial"/>
          <w:lang w:val="fr-FR"/>
        </w:rPr>
        <w:t>oignons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5143A5">
        <w:rPr>
          <w:rFonts w:cs="Arial"/>
          <w:lang w:val="fr-FR"/>
        </w:rPr>
        <w:t>: branches de céleri</w:t>
      </w:r>
      <w:r w:rsidR="005C6535"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tab/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d</w:t>
      </w:r>
      <w:r w:rsidRPr="00641CF4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5143A5">
        <w:rPr>
          <w:rFonts w:cs="Arial"/>
          <w:lang w:val="fr-FR"/>
        </w:rPr>
        <w:t>poivrons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5143A5">
        <w:rPr>
          <w:rFonts w:cs="Arial"/>
          <w:lang w:val="fr-FR"/>
        </w:rPr>
        <w:t>: carottes</w:t>
      </w:r>
    </w:p>
    <w:p w14:paraId="79D51774" w14:textId="56996634" w:rsidR="005143A5" w:rsidRPr="00D70C8E" w:rsidRDefault="005143A5" w:rsidP="00446CBC">
      <w:pPr>
        <w:pStyle w:val="Num-List"/>
        <w:tabs>
          <w:tab w:val="left" w:pos="4088"/>
          <w:tab w:val="left" w:pos="5670"/>
          <w:tab w:val="left" w:pos="6062"/>
          <w:tab w:val="left" w:pos="6300"/>
          <w:tab w:val="left" w:pos="7826"/>
          <w:tab w:val="left" w:pos="9088"/>
          <w:tab w:val="right" w:pos="9828"/>
        </w:tabs>
        <w:spacing w:before="1140"/>
        <w:ind w:left="755" w:hanging="471"/>
        <w:rPr>
          <w:rFonts w:cs="Arial"/>
          <w:lang w:val="fr-FR"/>
        </w:rPr>
      </w:pPr>
      <w:r>
        <w:rPr>
          <w:rFonts w:cs="Arial"/>
          <w:b/>
          <w:lang w:val="fr-FR"/>
        </w:rPr>
        <w:tab/>
      </w:r>
      <w:r w:rsidRPr="000B4E98">
        <w:rPr>
          <w:rFonts w:cs="Arial"/>
          <w:position w:val="2"/>
          <w:szCs w:val="22"/>
          <w:lang w:val="fr-FR"/>
        </w:rPr>
        <w:t>Taux</w:t>
      </w:r>
      <w:r w:rsidRPr="000B4E98">
        <w:rPr>
          <w:rFonts w:cs="Arial"/>
          <w:spacing w:val="-40"/>
          <w:position w:val="2"/>
          <w:szCs w:val="22"/>
          <w:lang w:val="fr-FR"/>
        </w:rPr>
        <w:t> </w:t>
      </w:r>
      <w:r w:rsidRPr="000B4E98">
        <w:rPr>
          <w:rFonts w:cs="Arial"/>
          <w:position w:val="2"/>
          <w:szCs w:val="22"/>
          <w:lang w:val="fr-FR"/>
        </w:rPr>
        <w:t>:</w:t>
      </w:r>
      <w:r w:rsidRPr="00D70C8E">
        <w:rPr>
          <w:rFonts w:cs="Arial"/>
          <w:lang w:val="fr-FR"/>
        </w:rPr>
        <w:tab/>
      </w:r>
      <w:r w:rsidRPr="00D70C8E">
        <w:rPr>
          <w:rFonts w:cs="Arial"/>
          <w:lang w:val="fr-FR"/>
        </w:rPr>
        <w:tab/>
      </w:r>
      <w:r w:rsidRPr="000B4E98">
        <w:rPr>
          <w:rFonts w:cs="Arial"/>
          <w:position w:val="2"/>
          <w:szCs w:val="22"/>
          <w:lang w:val="fr-FR"/>
        </w:rPr>
        <w:t>Taux</w:t>
      </w:r>
      <w:r w:rsidRPr="000B4E98">
        <w:rPr>
          <w:rFonts w:cs="Arial"/>
          <w:spacing w:val="-40"/>
          <w:position w:val="2"/>
          <w:szCs w:val="22"/>
          <w:lang w:val="fr-FR"/>
        </w:rPr>
        <w:t> </w:t>
      </w:r>
      <w:r w:rsidRPr="000B4E98">
        <w:rPr>
          <w:rFonts w:cs="Arial"/>
          <w:position w:val="2"/>
          <w:szCs w:val="22"/>
          <w:lang w:val="fr-FR"/>
        </w:rPr>
        <w:t>:</w:t>
      </w:r>
    </w:p>
    <w:p w14:paraId="53737AF7" w14:textId="5E66C247" w:rsidR="005143A5" w:rsidRDefault="005143A5" w:rsidP="005143A5">
      <w:pPr>
        <w:pStyle w:val="Num-List"/>
        <w:tabs>
          <w:tab w:val="left" w:pos="4088"/>
          <w:tab w:val="left" w:pos="5530"/>
          <w:tab w:val="left" w:pos="5908"/>
          <w:tab w:val="left" w:pos="6300"/>
          <w:tab w:val="left" w:pos="7826"/>
          <w:tab w:val="left" w:pos="9088"/>
          <w:tab w:val="right" w:pos="9828"/>
        </w:tabs>
        <w:spacing w:before="500"/>
        <w:ind w:left="993" w:hanging="454"/>
        <w:rPr>
          <w:rFonts w:cs="Arial"/>
          <w:lang w:val="fr-FR"/>
        </w:rPr>
      </w:pPr>
      <w:r>
        <w:rPr>
          <w:rFonts w:cs="Arial"/>
          <w:b/>
          <w:noProof/>
          <w:lang w:val="fr-CA" w:eastAsia="fr-CA"/>
        </w:rPr>
        <w:drawing>
          <wp:anchor distT="0" distB="0" distL="114300" distR="114300" simplePos="0" relativeHeight="251712852" behindDoc="1" locked="0" layoutInCell="1" allowOverlap="1" wp14:anchorId="33AD58F7" wp14:editId="316B9BF7">
            <wp:simplePos x="0" y="0"/>
            <wp:positionH relativeFrom="column">
              <wp:posOffset>345440</wp:posOffset>
            </wp:positionH>
            <wp:positionV relativeFrom="paragraph">
              <wp:posOffset>215900</wp:posOffset>
            </wp:positionV>
            <wp:extent cx="2816225" cy="119761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5-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1976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/>
          <w:lang w:val="fr-FR"/>
        </w:rPr>
        <w:t xml:space="preserve"> e</w:t>
      </w:r>
      <w:r w:rsidRPr="00473F96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5143A5">
        <w:rPr>
          <w:rFonts w:cs="Arial"/>
          <w:lang w:val="fr-FR"/>
        </w:rPr>
        <w:t>branches de céleri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5143A5">
        <w:rPr>
          <w:rFonts w:cs="Arial"/>
          <w:lang w:val="fr-FR"/>
        </w:rPr>
        <w:t>: carottes</w:t>
      </w:r>
      <w:r>
        <w:rPr>
          <w:rFonts w:cs="Arial"/>
          <w:lang w:val="fr-FR"/>
        </w:rPr>
        <w:tab/>
      </w:r>
      <w:r>
        <w:rPr>
          <w:rFonts w:cs="Arial"/>
          <w:lang w:val="fr-FR"/>
        </w:rPr>
        <w:tab/>
      </w:r>
      <w:r>
        <w:rPr>
          <w:rFonts w:cs="Arial"/>
          <w:b/>
          <w:lang w:val="fr-FR"/>
        </w:rPr>
        <w:t>f</w:t>
      </w:r>
      <w:r w:rsidRPr="00641CF4">
        <w:rPr>
          <w:rFonts w:cs="Arial"/>
          <w:b/>
          <w:lang w:val="fr-FR"/>
        </w:rPr>
        <w:t>)</w:t>
      </w:r>
      <w:r>
        <w:rPr>
          <w:rFonts w:cs="Arial"/>
          <w:lang w:val="fr-FR"/>
        </w:rPr>
        <w:tab/>
      </w:r>
      <w:r w:rsidRPr="005143A5">
        <w:rPr>
          <w:rFonts w:cs="Arial"/>
          <w:lang w:val="fr-FR"/>
        </w:rPr>
        <w:t>pâte de tomates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5143A5">
        <w:rPr>
          <w:rFonts w:cs="Arial"/>
          <w:lang w:val="fr-FR"/>
        </w:rPr>
        <w:t>: jus de tomates</w:t>
      </w:r>
    </w:p>
    <w:p w14:paraId="69FF2CE6" w14:textId="2C64C70C" w:rsidR="00B717C2" w:rsidRDefault="005143A5" w:rsidP="00446CBC">
      <w:pPr>
        <w:pStyle w:val="Num-List"/>
        <w:tabs>
          <w:tab w:val="left" w:pos="4088"/>
          <w:tab w:val="left" w:pos="5670"/>
          <w:tab w:val="left" w:pos="6062"/>
          <w:tab w:val="left" w:pos="6300"/>
          <w:tab w:val="left" w:pos="7826"/>
          <w:tab w:val="left" w:pos="9088"/>
          <w:tab w:val="right" w:pos="9828"/>
        </w:tabs>
        <w:spacing w:before="1140"/>
        <w:ind w:left="755" w:hanging="471"/>
        <w:rPr>
          <w:rFonts w:cs="Arial"/>
          <w:u w:val="single"/>
          <w:lang w:val="fr-FR"/>
        </w:rPr>
      </w:pPr>
      <w:r>
        <w:rPr>
          <w:rFonts w:cs="Arial"/>
          <w:b/>
          <w:lang w:val="fr-FR"/>
        </w:rPr>
        <w:tab/>
      </w:r>
      <w:r w:rsidRPr="00D70C8E">
        <w:rPr>
          <w:rFonts w:cs="Arial"/>
          <w:lang w:val="fr-FR"/>
        </w:rPr>
        <w:t>Taux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D70C8E">
        <w:rPr>
          <w:rFonts w:cs="Arial"/>
          <w:lang w:val="fr-FR"/>
        </w:rPr>
        <w:t>:</w:t>
      </w:r>
      <w:r w:rsidRPr="00D70C8E">
        <w:rPr>
          <w:rFonts w:cs="Arial"/>
          <w:lang w:val="fr-FR"/>
        </w:rPr>
        <w:tab/>
      </w:r>
      <w:r w:rsidRPr="00D70C8E">
        <w:rPr>
          <w:rFonts w:cs="Arial"/>
          <w:lang w:val="fr-FR"/>
        </w:rPr>
        <w:tab/>
        <w:t>Taux</w:t>
      </w:r>
      <w:r w:rsidRPr="00352B65">
        <w:rPr>
          <w:rFonts w:cs="Arial"/>
          <w:spacing w:val="-40"/>
          <w:szCs w:val="22"/>
          <w:lang w:val="fr-FR"/>
        </w:rPr>
        <w:t> </w:t>
      </w:r>
      <w:r w:rsidRPr="00D70C8E">
        <w:rPr>
          <w:rFonts w:cs="Arial"/>
          <w:lang w:val="fr-FR"/>
        </w:rPr>
        <w:t>:</w:t>
      </w:r>
    </w:p>
    <w:p w14:paraId="563EC4D4" w14:textId="2AD9D9BC" w:rsidR="0051681D" w:rsidRPr="00E82DDD" w:rsidRDefault="0051681D" w:rsidP="0051681D">
      <w:pPr>
        <w:rPr>
          <w:rFonts w:ascii="Arial" w:hAnsi="Arial" w:cs="Arial"/>
          <w:position w:val="8"/>
          <w:sz w:val="4"/>
          <w:szCs w:val="4"/>
        </w:rPr>
      </w:pPr>
      <w:r w:rsidRPr="00E82DDD">
        <w:rPr>
          <w:rFonts w:ascii="Arial" w:hAnsi="Arial" w:cs="Arial"/>
          <w:position w:val="8"/>
          <w:sz w:val="4"/>
          <w:szCs w:val="4"/>
        </w:rPr>
        <w:br w:type="page"/>
      </w:r>
    </w:p>
    <w:p w14:paraId="4111DC98" w14:textId="77777777" w:rsidR="0051681D" w:rsidRDefault="00B951F8" w:rsidP="0051681D">
      <w:pPr>
        <w:spacing w:after="300"/>
        <w:jc w:val="center"/>
        <w:rPr>
          <w:rFonts w:ascii="Arial" w:hAnsi="Arial" w:cs="Arial"/>
        </w:rPr>
      </w:pPr>
      <w:r>
        <w:rPr>
          <w:rFonts w:ascii="Arial" w:hAnsi="Arial" w:cs="Arial"/>
        </w:rPr>
      </w:r>
      <w:r>
        <w:rPr>
          <w:rFonts w:ascii="Arial" w:hAnsi="Arial" w:cs="Arial"/>
        </w:rPr>
        <w:pict w14:anchorId="7682A5F3">
          <v:shape id="_x0000_s1671" type="#_x0000_t202" style="width:493.2pt;height:17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v:textbox style="mso-next-textbox:#_x0000_s1671" inset="0,0,0,0">
              <w:txbxContent>
                <w:p w14:paraId="1360E1D0" w14:textId="77777777" w:rsidR="004B25C7" w:rsidRPr="008C40F6" w:rsidRDefault="004B25C7" w:rsidP="0051681D">
                  <w:pPr>
                    <w:tabs>
                      <w:tab w:val="left" w:pos="4544"/>
                      <w:tab w:val="left" w:pos="6816"/>
                      <w:tab w:val="left" w:pos="9870"/>
                    </w:tabs>
                    <w:ind w:right="-15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Nom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D0401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Groupe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CD0401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> </w:t>
                  </w:r>
                  <w:r w:rsidRPr="00DB73EF">
                    <w:t xml:space="preserve"> </w:t>
                  </w:r>
                  <w:r w:rsidRPr="00DB73EF">
                    <w:rPr>
                      <w:rFonts w:ascii="Arial" w:hAnsi="Arial" w:cs="Arial"/>
                      <w:sz w:val="18"/>
                      <w:szCs w:val="18"/>
                    </w:rPr>
                    <w:t>Date</w:t>
                  </w:r>
                  <w:r w:rsidRPr="000729F7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 </w:t>
                  </w:r>
                  <w:r w:rsidRPr="008C40F6">
                    <w:rPr>
                      <w:rFonts w:ascii="Arial" w:hAnsi="Arial" w:cs="Arial"/>
                      <w:spacing w:val="-40"/>
                      <w:sz w:val="18"/>
                      <w:szCs w:val="18"/>
                    </w:rPr>
                    <w:t>: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022238"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8C40F6">
                    <w:rPr>
                      <w:rFonts w:ascii="Arial" w:hAnsi="Arial" w:cs="Arial"/>
                      <w:sz w:val="18"/>
                      <w:szCs w:val="18"/>
                      <w:u w:val="single"/>
                    </w:rPr>
                    <w:tab/>
                  </w:r>
                </w:p>
                <w:p w14:paraId="06C397C5" w14:textId="77777777" w:rsidR="004B25C7" w:rsidRPr="00FE4FE1" w:rsidRDefault="004B25C7" w:rsidP="0051681D">
                  <w:pPr>
                    <w:tabs>
                      <w:tab w:val="left" w:pos="6048"/>
                      <w:tab w:val="right" w:pos="9900"/>
                    </w:tabs>
                    <w:ind w:right="-15"/>
                    <w:rPr>
                      <w:rFonts w:ascii="Arial" w:hAnsi="Arial" w:cs="Arial"/>
                    </w:rPr>
                  </w:pPr>
                </w:p>
              </w:txbxContent>
            </v:textbox>
            <w10:wrap type="none"/>
            <w10:anchorlock/>
          </v:shape>
        </w:pict>
      </w:r>
    </w:p>
    <w:p w14:paraId="65489C6B" w14:textId="77777777" w:rsidR="0051681D" w:rsidRDefault="00B951F8" w:rsidP="0051681D">
      <w:pPr>
        <w:spacing w:before="120" w:after="200"/>
        <w:ind w:left="1712" w:hanging="1712"/>
        <w:jc w:val="right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</w:r>
      <w:r>
        <w:rPr>
          <w:rFonts w:ascii="Arial" w:hAnsi="Arial" w:cs="Arial"/>
          <w:b/>
          <w:sz w:val="40"/>
          <w:szCs w:val="40"/>
        </w:rPr>
        <w:pict w14:anchorId="0D256560">
          <v:group id="_x0000_s1512" style="width:73.9pt;height:27.9pt;mso-position-horizontal-relative:char;mso-position-vertical-relative:line" coordsize="9385,3543">
            <v:shape id="Picture 6" o:spid="_x0000_s1513" type="#_x0000_t75" style="position:absolute;width:9385;height:3054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oz&#10;9fW/AAAA2wAAAA8AAABkcnMvZG93bnJldi54bWxET0trAjEQvhf6H8IUvNWsgg+2RpGCtVdX9z7d&#10;TDdLN5MliRr/fSMI3ubje85qk2wvLuRD51jBZFyAIG6c7rhVcDru3pcgQkTW2DsmBTcKsFm/vqyw&#10;1O7KB7pUsRU5hEOJCkyMQyllaAxZDGM3EGfu13mLMUPfSu3xmsNtL6dFMZcWO84NBgf6NNT8VWer&#10;YHuOJn2lxbKm/c+0Lua7ma9qpUZvafsBIlKKT/HD/a3z/Ancf8kHyPU/AA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CaM/X1vwAAANsAAAAPAAAAAAAAAAAAAAAAAJwCAABkcnMv&#10;ZG93bnJldi54bWxQSwUGAAAAAAQABAD3AAAAiAMAAAAA&#10;">
              <v:imagedata r:id="rId9" o:title=""/>
              <v:path arrowok="t"/>
            </v:shape>
            <v:shape id="Text Box 7" o:spid="_x0000_s1514" type="#_x0000_t202" style="position:absolute;left:444;top:317;width:8642;height:13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p5lbwQAA&#10;ANsAAAAPAAAAZHJzL2Rvd25yZXYueG1sRE9Ni8IwEL0L+x/CLOxNUz2Ido0isoIgLNZ68DjbjG2w&#10;mXSbqPXfG0HwNo/3ObNFZ2txpdYbxwqGgwQEceG04VLBIV/3JyB8QNZYOyYFd/KwmH/0Zphqd+OM&#10;rvtQihjCPkUFVQhNKqUvKrLoB64hjtzJtRZDhG0pdYu3GG5rOUqSsbRoODZU2NCqouK8v1gFyyNn&#10;P+b/92+XnTKT59OEt+OzUl+f3fIbRKAuvMUv90bH+SN4/hIPkPMH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qeZW8EAAADbAAAADwAAAAAAAAAAAAAAAACXAgAAZHJzL2Rvd25y&#10;ZXYueG1sUEsFBgAAAAAEAAQA9QAAAIUDAAAAAA==&#10;" filled="f" stroked="f">
              <v:textbox inset="0,0,0,0">
                <w:txbxContent>
                  <w:p w14:paraId="18A224AE" w14:textId="0D3E4E9F" w:rsidR="004B25C7" w:rsidRPr="0001043C" w:rsidRDefault="004B25C7" w:rsidP="0051681D">
                    <w:pPr>
                      <w:tabs>
                        <w:tab w:val="left" w:pos="710"/>
                      </w:tabs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</w:pPr>
                    <w:r w:rsidRPr="0001043C">
                      <w:rPr>
                        <w:rFonts w:ascii="Arial" w:hAnsi="Arial" w:cs="Arial"/>
                        <w:b/>
                        <w:color w:val="FFFFFF" w:themeColor="background1"/>
                        <w:sz w:val="20"/>
                        <w:szCs w:val="20"/>
                      </w:rPr>
                      <w:t>Fiche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ab/>
                      <w:t>AS-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2</w:t>
                    </w:r>
                    <w:r w:rsidRPr="0001043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.</w:t>
                    </w: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Text Box 7" o:spid="_x0000_s1515" type="#_x0000_t202" style="position:absolute;left:742;top:2032;width:8643;height:15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6zzAwQAA&#10;ANsAAAAPAAAAZHJzL2Rvd25yZXYueG1sRE9Ni8IwEL0v+B/CCN7W1BVk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es8wMEAAADbAAAADwAAAAAAAAAAAAAAAACXAgAAZHJzL2Rvd25y&#10;ZXYueG1sUEsFBgAAAAAEAAQA9QAAAIUDAAAAAA==&#10;" filled="f" stroked="f">
              <v:textbox inset="0,0,0,0">
                <w:txbxContent>
                  <w:p w14:paraId="1F65DEF6" w14:textId="77777777" w:rsidR="004B25C7" w:rsidRPr="00B85BF3" w:rsidRDefault="004B25C7" w:rsidP="0051681D">
                    <w:pPr>
                      <w:tabs>
                        <w:tab w:val="left" w:pos="710"/>
                      </w:tabs>
                      <w:jc w:val="righ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B85BF3">
                      <w:rPr>
                        <w:rFonts w:ascii="Arial" w:hAnsi="Arial" w:cs="Arial"/>
                        <w:sz w:val="20"/>
                        <w:szCs w:val="20"/>
                      </w:rPr>
                      <w:t>(</w:t>
                    </w:r>
                    <w:proofErr w:type="gramStart"/>
                    <w:r w:rsidRPr="00B85BF3">
                      <w:rPr>
                        <w:rFonts w:ascii="Arial" w:hAnsi="Arial" w:cs="Arial"/>
                        <w:i/>
                        <w:sz w:val="20"/>
                        <w:szCs w:val="20"/>
                      </w:rPr>
                      <w:t>suite</w:t>
                    </w:r>
                    <w:proofErr w:type="gramEnd"/>
                    <w:r w:rsidRPr="00B85BF3">
                      <w:rPr>
                        <w:rFonts w:ascii="Arial" w:hAnsi="Arial" w:cs="Arial"/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14:paraId="5322960D" w14:textId="60EAED81" w:rsidR="0051681D" w:rsidRDefault="00B951F8" w:rsidP="005B5A99">
      <w:pPr>
        <w:pStyle w:val="Num-List"/>
        <w:tabs>
          <w:tab w:val="right" w:pos="9873"/>
        </w:tabs>
        <w:spacing w:after="200"/>
        <w:ind w:left="539" w:hanging="556"/>
        <w:rPr>
          <w:rFonts w:cs="Arial"/>
          <w:lang w:val="fr-FR"/>
        </w:rPr>
      </w:pPr>
      <w:r>
        <w:rPr>
          <w:rFonts w:cs="Arial"/>
          <w:b/>
          <w:bCs/>
          <w:position w:val="-8"/>
          <w:lang w:val="fr-FR"/>
        </w:rPr>
      </w:r>
      <w:r>
        <w:rPr>
          <w:rFonts w:cs="Arial"/>
          <w:b/>
          <w:bCs/>
          <w:position w:val="-8"/>
          <w:lang w:val="fr-FR"/>
        </w:rPr>
        <w:pict w14:anchorId="6EAEBE5B">
          <v:group id="_x0000_s1516" style="width:22.55pt;height:16.8pt;mso-position-horizontal-relative:char;mso-position-vertical-relative:line" coordsize="286385,213360">
            <v:shape id="Picture 3" o:spid="_x0000_s1517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518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22273C3D" w14:textId="7D89C070" w:rsidR="004B25C7" w:rsidRPr="00CA128A" w:rsidRDefault="004B25C7" w:rsidP="0051681D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6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51681D" w:rsidRPr="00D57011">
        <w:rPr>
          <w:rFonts w:cs="Arial"/>
          <w:b/>
          <w:bCs/>
          <w:position w:val="-8"/>
          <w:lang w:val="fr-FR"/>
        </w:rPr>
        <w:tab/>
      </w:r>
      <w:r w:rsidR="005143A5" w:rsidRPr="005143A5">
        <w:rPr>
          <w:rFonts w:cs="Arial"/>
          <w:lang w:val="fr-FR"/>
        </w:rPr>
        <w:t>Benoit compare les prix de cinq fromages québécois. Selon les données ci-dessous,</w:t>
      </w:r>
      <w:r>
        <w:rPr>
          <w:rFonts w:cs="Arial"/>
          <w:lang w:val="fr-FR"/>
        </w:rPr>
        <w:t xml:space="preserve"> </w:t>
      </w:r>
      <w:r w:rsidR="005143A5" w:rsidRPr="005143A5">
        <w:rPr>
          <w:rFonts w:cs="Arial"/>
          <w:lang w:val="fr-FR"/>
        </w:rPr>
        <w:t>quel fromage est le moins cher</w:t>
      </w:r>
      <w:r w:rsidR="005143A5" w:rsidRPr="005143A5">
        <w:rPr>
          <w:rFonts w:cs="Arial"/>
          <w:spacing w:val="-40"/>
          <w:szCs w:val="22"/>
          <w:lang w:val="fr-FR"/>
        </w:rPr>
        <w:t> </w:t>
      </w:r>
      <w:r w:rsidR="005143A5" w:rsidRPr="005143A5">
        <w:rPr>
          <w:rFonts w:cs="Arial"/>
          <w:lang w:val="fr-FR"/>
        </w:rPr>
        <w:t>? Lequel est le plus cher</w:t>
      </w:r>
      <w:r w:rsidR="005143A5" w:rsidRPr="005143A5">
        <w:rPr>
          <w:rFonts w:cs="Arial"/>
          <w:spacing w:val="-40"/>
          <w:szCs w:val="22"/>
          <w:lang w:val="fr-FR"/>
        </w:rPr>
        <w:t> </w:t>
      </w:r>
      <w:r w:rsidR="005143A5" w:rsidRPr="005143A5">
        <w:rPr>
          <w:rFonts w:cs="Arial"/>
          <w:lang w:val="fr-FR"/>
        </w:rPr>
        <w:t>?</w:t>
      </w:r>
      <w:r w:rsidR="00384F00">
        <w:rPr>
          <w:rFonts w:cs="Arial"/>
          <w:lang w:val="fr-FR"/>
        </w:rPr>
        <w:t xml:space="preserve"> </w:t>
      </w:r>
    </w:p>
    <w:p w14:paraId="55BBCE78" w14:textId="0D71D67E" w:rsidR="005143A5" w:rsidRDefault="00384F00" w:rsidP="004B25C7">
      <w:pPr>
        <w:pStyle w:val="Num-List"/>
        <w:tabs>
          <w:tab w:val="left" w:pos="2030"/>
          <w:tab w:val="left" w:pos="4956"/>
          <w:tab w:val="left" w:pos="6818"/>
          <w:tab w:val="left" w:pos="8414"/>
          <w:tab w:val="right" w:pos="9873"/>
        </w:tabs>
        <w:spacing w:before="0" w:after="400"/>
        <w:ind w:left="539" w:hanging="556"/>
        <w:rPr>
          <w:rFonts w:cs="Arial"/>
          <w:lang w:val="fr-FR"/>
        </w:rPr>
      </w:pPr>
      <w:r>
        <w:rPr>
          <w:rFonts w:cs="Arial"/>
          <w:noProof/>
          <w:u w:val="single"/>
          <w:lang w:val="fr-CA" w:eastAsia="fr-CA"/>
        </w:rPr>
        <w:drawing>
          <wp:anchor distT="0" distB="0" distL="114300" distR="114300" simplePos="0" relativeHeight="251714900" behindDoc="1" locked="0" layoutInCell="1" allowOverlap="1" wp14:anchorId="62490CD0" wp14:editId="63FC8486">
            <wp:simplePos x="0" y="0"/>
            <wp:positionH relativeFrom="column">
              <wp:posOffset>340360</wp:posOffset>
            </wp:positionH>
            <wp:positionV relativeFrom="paragraph">
              <wp:posOffset>649605</wp:posOffset>
            </wp:positionV>
            <wp:extent cx="5939790" cy="3369945"/>
            <wp:effectExtent l="0" t="0" r="0" b="0"/>
            <wp:wrapNone/>
            <wp:docPr id="34" name="Picture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6-1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6994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6EB7">
        <w:rPr>
          <w:rFonts w:cs="Arial"/>
          <w:lang w:val="fr-FR"/>
        </w:rPr>
        <w:tab/>
      </w:r>
      <w:r w:rsidR="00B951F8">
        <w:rPr>
          <w:rFonts w:cs="Arial"/>
          <w:lang w:val="fr-FR"/>
        </w:rPr>
      </w:r>
      <w:r w:rsidR="00B951F8">
        <w:rPr>
          <w:rFonts w:cs="Arial"/>
          <w:lang w:val="fr-FR"/>
        </w:rPr>
        <w:pict w14:anchorId="0453B57A">
          <v:shape id="_x0000_s1670" type="#_x0000_t202" style="width:68.05pt;height:38.55pt;mso-wrap-edited:f;mso-left-percent:-10001;mso-top-percent:-10001;mso-position-horizontal:absolute;mso-position-horizontal-relative:char;mso-position-vertical:absolute;mso-position-vertical-relative:line;mso-left-percent:-10001;mso-top-percent:-10001" filled="f" strokecolor="black [3213]">
            <v:fill o:detectmouseclick="t"/>
            <v:textbox inset="2mm,7.2pt,2mm,7.2pt">
              <w:txbxContent>
                <w:p w14:paraId="1A65CC29" w14:textId="77777777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Brie</w:t>
                  </w:r>
                </w:p>
                <w:p w14:paraId="4E55F545" w14:textId="312EDD8B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3,29 $/100</w:t>
                  </w:r>
                  <w:r w:rsidR="000B4E98">
                    <w:rPr>
                      <w:rFonts w:ascii="Arial" w:hAnsi="Arial"/>
                      <w:sz w:val="20"/>
                      <w:szCs w:val="20"/>
                    </w:rPr>
                    <w:t xml:space="preserve"> </w:t>
                  </w: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g</w:t>
                  </w:r>
                </w:p>
              </w:txbxContent>
            </v:textbox>
            <w10:wrap type="none"/>
            <w10:anchorlock/>
          </v:shape>
        </w:pict>
      </w:r>
      <w:r w:rsidR="00B26EB7">
        <w:rPr>
          <w:rFonts w:cs="Arial"/>
          <w:lang w:val="fr-FR"/>
        </w:rPr>
        <w:tab/>
      </w:r>
      <w:r w:rsidR="00B951F8">
        <w:rPr>
          <w:rFonts w:cs="Arial"/>
          <w:lang w:val="fr-FR"/>
        </w:rPr>
      </w:r>
      <w:r w:rsidR="00B951F8">
        <w:rPr>
          <w:rFonts w:cs="Arial"/>
          <w:lang w:val="fr-FR"/>
        </w:rPr>
        <w:pict w14:anchorId="6018A799">
          <v:shape id="_x0000_s1669" type="#_x0000_t202" style="width:138.9pt;height:38.55pt;mso-wrap-edited:f;mso-left-percent:-10001;mso-top-percent:-10001;mso-position-horizontal:absolute;mso-position-horizontal-relative:char;mso-position-vertical:absolute;mso-position-vertical-relative:line;mso-left-percent:-10001;mso-top-percent:-10001" filled="f" strokecolor="black [3213]">
            <v:fill o:detectmouseclick="t"/>
            <v:textbox inset=",7.2pt,,7.2pt">
              <w:txbxContent>
                <w:p w14:paraId="63DAA963" w14:textId="77777777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Fromage à pâte semi-ferme</w:t>
                  </w:r>
                </w:p>
                <w:p w14:paraId="2CE283BB" w14:textId="56A122F7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6,80 $/200 g</w:t>
                  </w:r>
                </w:p>
              </w:txbxContent>
            </v:textbox>
            <w10:wrap type="none"/>
            <w10:anchorlock/>
          </v:shape>
        </w:pict>
      </w:r>
      <w:r w:rsidR="005143A5">
        <w:rPr>
          <w:rFonts w:cs="Arial"/>
          <w:lang w:val="fr-FR"/>
        </w:rPr>
        <w:tab/>
      </w:r>
      <w:r w:rsidR="00B951F8">
        <w:rPr>
          <w:rFonts w:cs="Arial"/>
          <w:lang w:val="fr-FR"/>
        </w:rPr>
      </w:r>
      <w:r w:rsidR="00B951F8">
        <w:rPr>
          <w:rFonts w:cs="Arial"/>
          <w:lang w:val="fr-FR"/>
        </w:rPr>
        <w:pict w14:anchorId="6CE0C252">
          <v:shape id="_x0000_s1668" type="#_x0000_t202" style="width:85.4pt;height:38.55pt;mso-wrap-edited:f;mso-left-percent:-10001;mso-top-percent:-10001;mso-position-horizontal:absolute;mso-position-horizontal-relative:char;mso-position-vertical:absolute;mso-position-vertical-relative:line;mso-left-percent:-10001;mso-top-percent:-10001" filled="f" strokecolor="black [3213]">
            <v:fill o:detectmouseclick="t"/>
            <v:textbox inset=",7.2pt,,7.2pt">
              <w:txbxContent>
                <w:p w14:paraId="70D4FA13" w14:textId="77777777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Cheddar vieilli</w:t>
                  </w:r>
                </w:p>
                <w:p w14:paraId="5A0825C4" w14:textId="358A9261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8,64 $/160 g</w:t>
                  </w:r>
                </w:p>
              </w:txbxContent>
            </v:textbox>
            <w10:wrap type="none"/>
            <w10:anchorlock/>
          </v:shape>
        </w:pict>
      </w:r>
      <w:r w:rsidR="00B26EB7">
        <w:rPr>
          <w:rFonts w:cs="Arial"/>
          <w:lang w:val="fr-FR"/>
        </w:rPr>
        <w:tab/>
      </w:r>
      <w:r w:rsidR="00B951F8">
        <w:rPr>
          <w:rFonts w:cs="Arial"/>
          <w:lang w:val="fr-FR"/>
        </w:rPr>
      </w:r>
      <w:r w:rsidR="00B951F8">
        <w:rPr>
          <w:rFonts w:cs="Arial"/>
          <w:lang w:val="fr-FR"/>
        </w:rPr>
        <w:pict w14:anchorId="04BD58E6">
          <v:shape id="_x0000_s1667" type="#_x0000_t202" style="width:72.55pt;height:38.55pt;mso-wrap-edited:f;mso-left-percent:-10001;mso-top-percent:-10001;mso-position-horizontal:absolute;mso-position-horizontal-relative:char;mso-position-vertical:absolute;mso-position-vertical-relative:line;mso-left-percent:-10001;mso-top-percent:-10001" filled="f" strokecolor="black [3213]">
            <v:fill o:detectmouseclick="t"/>
            <v:textbox inset=",7.2pt,,7.2pt">
              <w:txbxContent>
                <w:p w14:paraId="1BF52618" w14:textId="77777777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Raclette</w:t>
                  </w:r>
                </w:p>
                <w:p w14:paraId="24C7AC01" w14:textId="26C31CE5" w:rsidR="004B25C7" w:rsidRPr="00B26EB7" w:rsidRDefault="004B25C7" w:rsidP="00B26EB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B26EB7">
                    <w:rPr>
                      <w:rFonts w:ascii="Arial" w:hAnsi="Arial"/>
                      <w:sz w:val="20"/>
                      <w:szCs w:val="20"/>
                    </w:rPr>
                    <w:t>9,70 $/439 g</w:t>
                  </w:r>
                </w:p>
              </w:txbxContent>
            </v:textbox>
            <w10:wrap type="none"/>
            <w10:anchorlock/>
          </v:shape>
        </w:pict>
      </w:r>
      <w:r w:rsidR="00B26EB7">
        <w:rPr>
          <w:rFonts w:cs="Arial"/>
          <w:lang w:val="fr-FR"/>
        </w:rPr>
        <w:tab/>
      </w:r>
      <w:r w:rsidR="00B951F8">
        <w:rPr>
          <w:rFonts w:cs="Arial"/>
          <w:lang w:val="fr-FR"/>
        </w:rPr>
      </w:r>
      <w:r w:rsidR="00B951F8">
        <w:rPr>
          <w:rFonts w:cs="Arial"/>
          <w:lang w:val="fr-FR"/>
        </w:rPr>
        <w:pict w14:anchorId="119F6293">
          <v:shape id="_x0000_s1666" type="#_x0000_t202" style="width:70.85pt;height:38.55pt;mso-wrap-edited:f;mso-left-percent:-10001;mso-top-percent:-10001;mso-position-horizontal:absolute;mso-position-horizontal-relative:char;mso-position-vertical:absolute;mso-position-vertical-relative:line;mso-left-percent:-10001;mso-top-percent:-10001" filled="f" strokecolor="black [3213]">
            <v:fill o:detectmouseclick="t"/>
            <v:textbox inset=",7.2pt,,7.2pt">
              <w:txbxContent>
                <w:p w14:paraId="3BEF5585" w14:textId="77777777" w:rsidR="004B25C7" w:rsidRPr="004B25C7" w:rsidRDefault="004B25C7" w:rsidP="004B25C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4B25C7">
                    <w:rPr>
                      <w:rFonts w:ascii="Arial" w:hAnsi="Arial"/>
                      <w:sz w:val="20"/>
                      <w:szCs w:val="20"/>
                    </w:rPr>
                    <w:t>Gouda</w:t>
                  </w:r>
                </w:p>
                <w:p w14:paraId="3E5068A0" w14:textId="67B091C7" w:rsidR="004B25C7" w:rsidRPr="00B26EB7" w:rsidRDefault="004B25C7" w:rsidP="004B25C7">
                  <w:pPr>
                    <w:jc w:val="center"/>
                    <w:rPr>
                      <w:rFonts w:ascii="Arial" w:hAnsi="Arial"/>
                      <w:sz w:val="20"/>
                      <w:szCs w:val="20"/>
                    </w:rPr>
                  </w:pPr>
                  <w:r w:rsidRPr="004B25C7">
                    <w:rPr>
                      <w:rFonts w:ascii="Arial" w:hAnsi="Arial"/>
                      <w:sz w:val="20"/>
                      <w:szCs w:val="20"/>
                    </w:rPr>
                    <w:t>8,62 $/484 g</w:t>
                  </w:r>
                </w:p>
              </w:txbxContent>
            </v:textbox>
            <w10:wrap type="none"/>
            <w10:anchorlock/>
          </v:shape>
        </w:pict>
      </w:r>
    </w:p>
    <w:p w14:paraId="4A5DD236" w14:textId="0B2E61FD" w:rsidR="0051681D" w:rsidRDefault="0051681D" w:rsidP="00B717C2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160"/>
        <w:ind w:left="891" w:hanging="352"/>
        <w:rPr>
          <w:rFonts w:cs="Arial"/>
          <w:u w:val="single"/>
          <w:lang w:val="fr-FR"/>
        </w:rPr>
      </w:pPr>
    </w:p>
    <w:p w14:paraId="2DD4A365" w14:textId="088D31C2" w:rsidR="004B25C7" w:rsidRPr="004B25C7" w:rsidRDefault="004B25C7" w:rsidP="004B25C7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4200"/>
        <w:ind w:left="891" w:hanging="352"/>
        <w:rPr>
          <w:rFonts w:cs="Arial"/>
          <w:lang w:val="fr-FR"/>
        </w:rPr>
      </w:pPr>
      <w:r>
        <w:rPr>
          <w:rFonts w:cs="Arial"/>
          <w:lang w:val="fr-FR"/>
        </w:rPr>
        <w:t xml:space="preserve">  </w:t>
      </w:r>
      <w:r w:rsidRPr="004B25C7">
        <w:rPr>
          <w:rFonts w:cs="Arial"/>
          <w:lang w:val="fr-FR"/>
        </w:rPr>
        <w:t>Fromage le moins cher</w:t>
      </w:r>
      <w:r w:rsidRPr="004B25C7">
        <w:rPr>
          <w:rFonts w:cs="Arial"/>
          <w:spacing w:val="-40"/>
          <w:szCs w:val="22"/>
          <w:lang w:val="fr-FR"/>
        </w:rPr>
        <w:t> </w:t>
      </w:r>
      <w:r w:rsidRPr="004B25C7">
        <w:rPr>
          <w:rFonts w:cs="Arial"/>
          <w:lang w:val="fr-FR"/>
        </w:rPr>
        <w:t>:</w:t>
      </w:r>
    </w:p>
    <w:p w14:paraId="57C5FDBA" w14:textId="357AC9A6" w:rsidR="004B5435" w:rsidRPr="004B25C7" w:rsidRDefault="004B25C7" w:rsidP="004B25C7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40"/>
        <w:ind w:left="891" w:hanging="352"/>
        <w:rPr>
          <w:rFonts w:cs="Arial"/>
          <w:lang w:val="fr-FR"/>
        </w:rPr>
      </w:pPr>
      <w:r>
        <w:rPr>
          <w:rFonts w:cs="Arial"/>
          <w:lang w:val="fr-FR"/>
        </w:rPr>
        <w:t xml:space="preserve">  </w:t>
      </w:r>
      <w:r w:rsidRPr="004B25C7">
        <w:rPr>
          <w:rFonts w:cs="Arial"/>
          <w:lang w:val="fr-FR"/>
        </w:rPr>
        <w:t>Fromage le plus cher</w:t>
      </w:r>
      <w:r w:rsidRPr="004B25C7">
        <w:rPr>
          <w:rFonts w:cs="Arial"/>
          <w:spacing w:val="-40"/>
          <w:szCs w:val="22"/>
          <w:lang w:val="fr-FR"/>
        </w:rPr>
        <w:t> </w:t>
      </w:r>
      <w:r w:rsidRPr="004B25C7">
        <w:rPr>
          <w:rFonts w:cs="Arial"/>
          <w:lang w:val="fr-FR"/>
        </w:rPr>
        <w:t>:</w:t>
      </w:r>
    </w:p>
    <w:p w14:paraId="03C5D3A8" w14:textId="2121B15F" w:rsidR="00920679" w:rsidRDefault="004B25C7" w:rsidP="00920679">
      <w:pPr>
        <w:pStyle w:val="Num-List"/>
        <w:tabs>
          <w:tab w:val="right" w:pos="9873"/>
        </w:tabs>
        <w:spacing w:after="200"/>
        <w:ind w:left="539" w:hanging="556"/>
        <w:rPr>
          <w:rFonts w:cs="Arial"/>
          <w:lang w:val="fr-FR"/>
        </w:rPr>
      </w:pPr>
      <w:r>
        <w:rPr>
          <w:noProof/>
          <w:lang w:val="fr-CA" w:eastAsia="fr-CA"/>
        </w:rPr>
        <w:drawing>
          <wp:anchor distT="0" distB="0" distL="114300" distR="114300" simplePos="0" relativeHeight="251684180" behindDoc="0" locked="0" layoutInCell="1" allowOverlap="1" wp14:anchorId="15D29C6F" wp14:editId="4A9F44F8">
            <wp:simplePos x="0" y="0"/>
            <wp:positionH relativeFrom="column">
              <wp:posOffset>3498850</wp:posOffset>
            </wp:positionH>
            <wp:positionV relativeFrom="paragraph">
              <wp:posOffset>504825</wp:posOffset>
            </wp:positionV>
            <wp:extent cx="2761615" cy="1413510"/>
            <wp:effectExtent l="0" t="0" r="0" b="0"/>
            <wp:wrapNone/>
            <wp:docPr id="639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615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51F8">
        <w:rPr>
          <w:rFonts w:cs="Arial"/>
          <w:b/>
          <w:bCs/>
          <w:position w:val="-8"/>
          <w:lang w:val="fr-FR"/>
        </w:rPr>
      </w:r>
      <w:r w:rsidR="00B951F8">
        <w:rPr>
          <w:rFonts w:cs="Arial"/>
          <w:b/>
          <w:bCs/>
          <w:position w:val="-8"/>
          <w:lang w:val="fr-FR"/>
        </w:rPr>
        <w:pict w14:anchorId="7C64CFE4">
          <v:group id="_x0000_s1521" style="width:22.55pt;height:16.8pt;mso-position-horizontal-relative:char;mso-position-vertical-relative:line" coordsize="286385,213360">
            <v:shape id="Picture 3" o:spid="_x0000_s1522" type="#_x0000_t75" style="position:absolute;width:286385;height:21336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ZD&#10;SzvFAAAA2gAAAA8AAABkcnMvZG93bnJldi54bWxEj09rwkAUxO8Fv8PyhN7qppaKpFmlaoUK7cFY&#10;78/syx/Nvg3ZjaZ+elco9DjMzG+YZN6bWpypdZVlBc+jCARxZnXFhYKf3fppCsJ5ZI21ZVLwSw7m&#10;s8FDgrG2F97SOfWFCBB2MSoovW9iKV1WkkE3sg1x8HLbGvRBtoXULV4C3NRyHEUTabDisFBiQ8uS&#10;slPaGQWrjT187Rer1y4fT7bH7/Vpf80/lHoc9u9vIDz1/j/81/7UCl7gfiXcADm7A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WQ0s7xQAAANoAAAAPAAAAAAAAAAAAAAAAAJwC&#10;AABkcnMvZG93bnJldi54bWxQSwUGAAAAAAQABAD3AAAAjgMAAAAA&#10;">
              <v:imagedata r:id="rId11" o:title=""/>
              <v:path arrowok="t"/>
            </v:shape>
            <v:shape id="Text Box 4" o:spid="_x0000_s1523" type="#_x0000_t202" style="position:absolute;left:34290;top:20320;width:228600;height:172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K6q0wwAA&#10;ANoAAAAPAAAAZHJzL2Rvd25yZXYueG1sRI9Ba8JAFITvBf/D8gRvdWMRqdFVRCwUhGKMB4/P7DNZ&#10;zL6N2a3Gf98VCh6HmfmGmS87W4sbtd44VjAaJiCIC6cNlwoO+df7JwgfkDXWjknBgzwsF723Oaba&#10;3Tmj2z6UIkLYp6igCqFJpfRFRRb90DXE0Tu71mKIsi2lbvEe4baWH0kykRYNx4UKG1pXVFz2v1bB&#10;6sjZxlx/TrvsnJk8nya8nVyUGvS71QxEoC68wv/tb61gDM8r8Qb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K6q0wwAAANoAAAAPAAAAAAAAAAAAAAAAAJcCAABkcnMvZG93&#10;bnJldi54bWxQSwUGAAAAAAQABAD1AAAAhwMAAAAA&#10;" filled="f" stroked="f">
              <v:textbox inset="0,0,0,0">
                <w:txbxContent>
                  <w:p w14:paraId="428858DC" w14:textId="2B274C03" w:rsidR="004B25C7" w:rsidRPr="00CA128A" w:rsidRDefault="004B25C7" w:rsidP="00920679">
                    <w:pPr>
                      <w:tabs>
                        <w:tab w:val="left" w:pos="710"/>
                      </w:tabs>
                      <w:jc w:val="center"/>
                      <w:rPr>
                        <w:rFonts w:ascii="Arial" w:hAnsi="Arial" w:cs="Arial"/>
                        <w:b/>
                      </w:rPr>
                    </w:pPr>
                    <w:r>
                      <w:rPr>
                        <w:rFonts w:ascii="Arial" w:hAnsi="Arial" w:cs="Arial"/>
                        <w:b/>
                        <w:color w:val="FFFFFF" w:themeColor="background1"/>
                      </w:rPr>
                      <w:t>7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920679" w:rsidRPr="00D57011">
        <w:rPr>
          <w:rFonts w:cs="Arial"/>
          <w:b/>
          <w:bCs/>
          <w:position w:val="-8"/>
          <w:lang w:val="fr-FR"/>
        </w:rPr>
        <w:tab/>
      </w:r>
      <w:r w:rsidRPr="004B25C7">
        <w:rPr>
          <w:rFonts w:cs="Arial"/>
          <w:lang w:val="fr-FR"/>
        </w:rPr>
        <w:t xml:space="preserve">Pour la relâche scolaire, </w:t>
      </w:r>
      <w:proofErr w:type="spellStart"/>
      <w:r w:rsidRPr="004B25C7">
        <w:rPr>
          <w:rFonts w:cs="Arial"/>
          <w:lang w:val="fr-FR"/>
        </w:rPr>
        <w:t>Aminita</w:t>
      </w:r>
      <w:proofErr w:type="spellEnd"/>
      <w:r w:rsidRPr="004B25C7">
        <w:rPr>
          <w:rFonts w:cs="Arial"/>
          <w:lang w:val="fr-FR"/>
        </w:rPr>
        <w:t xml:space="preserve"> visite sa famille à New York.</w:t>
      </w:r>
    </w:p>
    <w:p w14:paraId="77C1DE25" w14:textId="15F9891B" w:rsidR="00920679" w:rsidRDefault="004B25C7" w:rsidP="004B25C7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100"/>
        <w:ind w:left="925" w:hanging="369"/>
        <w:rPr>
          <w:rFonts w:cs="Arial"/>
          <w:lang w:val="fr-FR"/>
        </w:rPr>
      </w:pPr>
      <w:r w:rsidRPr="004B25C7">
        <w:rPr>
          <w:rFonts w:cs="Arial"/>
          <w:b/>
          <w:lang w:val="fr-FR"/>
        </w:rPr>
        <w:t>a)</w:t>
      </w:r>
      <w:r>
        <w:rPr>
          <w:rFonts w:cs="Arial"/>
          <w:lang w:val="fr-FR"/>
        </w:rPr>
        <w:tab/>
      </w:r>
      <w:r w:rsidRPr="004B25C7">
        <w:rPr>
          <w:rFonts w:cs="Arial"/>
          <w:lang w:val="fr-FR"/>
        </w:rPr>
        <w:t>Comme elle prévoit magasiner, elle</w:t>
      </w:r>
      <w:r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br/>
      </w:r>
      <w:r w:rsidRPr="004B25C7">
        <w:rPr>
          <w:rFonts w:cs="Arial"/>
          <w:lang w:val="fr-FR"/>
        </w:rPr>
        <w:t>échange les 350 $ canadiens qu’elle a</w:t>
      </w:r>
      <w:r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br/>
      </w:r>
      <w:r w:rsidRPr="004B25C7">
        <w:rPr>
          <w:rFonts w:cs="Arial"/>
          <w:lang w:val="fr-FR"/>
        </w:rPr>
        <w:t>économisés contre de l’argent américain.</w:t>
      </w:r>
    </w:p>
    <w:p w14:paraId="210D7DB1" w14:textId="4907C26D" w:rsidR="004B25C7" w:rsidRDefault="004B25C7" w:rsidP="004B25C7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200"/>
        <w:ind w:left="925" w:hanging="369"/>
        <w:rPr>
          <w:rFonts w:cs="Arial"/>
          <w:lang w:val="fr-FR"/>
        </w:rPr>
      </w:pPr>
      <w:r>
        <w:rPr>
          <w:rFonts w:cs="Arial"/>
          <w:lang w:val="fr-FR"/>
        </w:rPr>
        <w:tab/>
      </w:r>
      <w:r w:rsidRPr="004B25C7">
        <w:rPr>
          <w:rFonts w:cs="Arial"/>
          <w:lang w:val="fr-FR"/>
        </w:rPr>
        <w:t>Si le taux de change en vigueur est</w:t>
      </w:r>
      <w:r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br/>
      </w:r>
      <w:r w:rsidRPr="004B25C7">
        <w:rPr>
          <w:rFonts w:cs="Arial"/>
          <w:lang w:val="fr-FR"/>
        </w:rPr>
        <w:t>1 $ CA</w:t>
      </w:r>
      <w:r w:rsidRPr="004B25C7">
        <w:rPr>
          <w:rFonts w:cs="Arial"/>
          <w:spacing w:val="-40"/>
          <w:szCs w:val="22"/>
          <w:lang w:val="fr-FR"/>
        </w:rPr>
        <w:t> </w:t>
      </w:r>
      <w:r w:rsidRPr="004B25C7">
        <w:rPr>
          <w:rFonts w:cs="Arial"/>
          <w:lang w:val="fr-FR"/>
        </w:rPr>
        <w:t>: 0,88 $ US, combien de dollars</w:t>
      </w:r>
      <w:r>
        <w:rPr>
          <w:rFonts w:cs="Arial"/>
          <w:lang w:val="fr-FR"/>
        </w:rPr>
        <w:t xml:space="preserve"> </w:t>
      </w:r>
      <w:r>
        <w:rPr>
          <w:rFonts w:cs="Arial"/>
          <w:lang w:val="fr-FR"/>
        </w:rPr>
        <w:br/>
      </w:r>
      <w:r w:rsidRPr="004B25C7">
        <w:rPr>
          <w:rFonts w:cs="Arial"/>
          <w:lang w:val="fr-FR"/>
        </w:rPr>
        <w:t xml:space="preserve">américains </w:t>
      </w:r>
      <w:proofErr w:type="spellStart"/>
      <w:r w:rsidRPr="004B25C7">
        <w:rPr>
          <w:rFonts w:cs="Arial"/>
          <w:lang w:val="fr-FR"/>
        </w:rPr>
        <w:t>Aminita</w:t>
      </w:r>
      <w:proofErr w:type="spellEnd"/>
      <w:r w:rsidRPr="004B25C7">
        <w:rPr>
          <w:rFonts w:cs="Arial"/>
          <w:lang w:val="fr-FR"/>
        </w:rPr>
        <w:t xml:space="preserve"> obtiendra-t-elle</w:t>
      </w:r>
      <w:r w:rsidRPr="004B25C7">
        <w:rPr>
          <w:rFonts w:cs="Arial"/>
          <w:spacing w:val="-40"/>
          <w:szCs w:val="22"/>
          <w:lang w:val="fr-FR"/>
        </w:rPr>
        <w:t> </w:t>
      </w:r>
      <w:r w:rsidRPr="004B25C7">
        <w:rPr>
          <w:rFonts w:cs="Arial"/>
          <w:lang w:val="fr-FR"/>
        </w:rPr>
        <w:t>?</w:t>
      </w:r>
    </w:p>
    <w:p w14:paraId="1DADD090" w14:textId="5EAA53B8" w:rsidR="004B25C7" w:rsidRDefault="00B951F8" w:rsidP="00681496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600"/>
        <w:ind w:left="925" w:hanging="369"/>
        <w:rPr>
          <w:rFonts w:cs="Arial"/>
          <w:lang w:val="fr-FR"/>
        </w:rPr>
      </w:pPr>
      <w:r>
        <w:rPr>
          <w:rFonts w:cs="Arial"/>
          <w:noProof/>
        </w:rPr>
        <w:pict w14:anchorId="48A578F1">
          <v:shape id="_x0000_s1664" type="#_x0000_t202" style="position:absolute;left:0;text-align:left;margin-left:277.5pt;margin-top:4.65pt;width:65.2pt;height:14.15pt;z-index:251717972;mso-wrap-edited:f" wrapcoords="0 0 21600 0 21600 21600 0 21600 0 0" filled="f" stroked="f">
            <v:fill o:detectmouseclick="t"/>
            <v:textbox style="mso-next-textbox:#_x0000_s1664" inset=",0,,0">
              <w:txbxContent>
                <w:p w14:paraId="0F1D83EE" w14:textId="66CE7FFA" w:rsidR="001D798B" w:rsidRPr="001D798B" w:rsidRDefault="001D798B">
                  <w:pPr>
                    <w:rPr>
                      <w:rFonts w:ascii="Arial" w:hAnsi="Arial"/>
                    </w:rPr>
                  </w:pPr>
                  <w:r w:rsidRPr="001D798B">
                    <w:rPr>
                      <w:rFonts w:ascii="Arial" w:hAnsi="Arial" w:cs="Arial"/>
                    </w:rPr>
                    <w:t>Réponse</w:t>
                  </w:r>
                  <w:r w:rsidRPr="001D798B">
                    <w:rPr>
                      <w:rFonts w:ascii="Arial" w:hAnsi="Arial" w:cs="Arial"/>
                      <w:spacing w:val="-40"/>
                    </w:rPr>
                    <w:t> </w:t>
                  </w:r>
                  <w:r w:rsidRPr="001D798B">
                    <w:rPr>
                      <w:rFonts w:ascii="Arial" w:hAnsi="Arial" w:cs="Arial"/>
                    </w:rPr>
                    <w:t>:</w:t>
                  </w:r>
                </w:p>
              </w:txbxContent>
            </v:textbox>
          </v:shape>
        </w:pict>
      </w:r>
      <w:r w:rsidR="00681496">
        <w:rPr>
          <w:noProof/>
          <w:lang w:val="fr-CA" w:eastAsia="fr-CA"/>
        </w:rPr>
        <w:drawing>
          <wp:anchor distT="0" distB="0" distL="114300" distR="114300" simplePos="0" relativeHeight="251716948" behindDoc="0" locked="0" layoutInCell="1" allowOverlap="1" wp14:anchorId="1B5D3FC8" wp14:editId="3D503F75">
            <wp:simplePos x="0" y="0"/>
            <wp:positionH relativeFrom="column">
              <wp:posOffset>3498850</wp:posOffset>
            </wp:positionH>
            <wp:positionV relativeFrom="paragraph">
              <wp:posOffset>408305</wp:posOffset>
            </wp:positionV>
            <wp:extent cx="2761615" cy="1413510"/>
            <wp:effectExtent l="0" t="0" r="0" b="0"/>
            <wp:wrapNone/>
            <wp:docPr id="3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615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25C7">
        <w:rPr>
          <w:rFonts w:cs="Arial"/>
          <w:b/>
          <w:lang w:val="fr-FR"/>
        </w:rPr>
        <w:t>b</w:t>
      </w:r>
      <w:r w:rsidR="004B25C7" w:rsidRPr="004B25C7">
        <w:rPr>
          <w:rFonts w:cs="Arial"/>
          <w:b/>
          <w:lang w:val="fr-FR"/>
        </w:rPr>
        <w:t>)</w:t>
      </w:r>
      <w:r w:rsidR="004B25C7">
        <w:rPr>
          <w:rFonts w:cs="Arial"/>
          <w:lang w:val="fr-FR"/>
        </w:rPr>
        <w:tab/>
      </w:r>
      <w:proofErr w:type="spellStart"/>
      <w:r w:rsidR="00681496" w:rsidRPr="00681496">
        <w:rPr>
          <w:rFonts w:cs="Arial"/>
          <w:lang w:val="fr-FR"/>
        </w:rPr>
        <w:t>Aminita</w:t>
      </w:r>
      <w:proofErr w:type="spellEnd"/>
      <w:r w:rsidR="00681496" w:rsidRPr="00681496">
        <w:rPr>
          <w:rFonts w:cs="Arial"/>
          <w:lang w:val="fr-FR"/>
        </w:rPr>
        <w:t xml:space="preserve"> revient avec 525 $ US qu’elle</w:t>
      </w:r>
      <w:r w:rsidR="00681496">
        <w:rPr>
          <w:rFonts w:cs="Arial"/>
          <w:lang w:val="fr-FR"/>
        </w:rPr>
        <w:t xml:space="preserve"> </w:t>
      </w:r>
      <w:r w:rsidR="00681496">
        <w:rPr>
          <w:rFonts w:cs="Arial"/>
          <w:lang w:val="fr-FR"/>
        </w:rPr>
        <w:br/>
      </w:r>
      <w:r w:rsidR="00681496" w:rsidRPr="00681496">
        <w:rPr>
          <w:rFonts w:cs="Arial"/>
          <w:lang w:val="fr-FR"/>
        </w:rPr>
        <w:t>a reçus en cadeau.</w:t>
      </w:r>
    </w:p>
    <w:p w14:paraId="198EEEF3" w14:textId="77777777" w:rsidR="00B951F8" w:rsidRDefault="00B951F8" w:rsidP="00B951F8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0"/>
        <w:ind w:left="925" w:hanging="369"/>
        <w:rPr>
          <w:rFonts w:cs="Arial"/>
          <w:lang w:val="fr-FR"/>
        </w:rPr>
      </w:pPr>
      <w:r>
        <w:rPr>
          <w:rFonts w:cs="Arial"/>
          <w:noProof/>
        </w:rPr>
        <w:pict w14:anchorId="48A578F1">
          <v:shape id="_x0000_s1665" type="#_x0000_t202" style="position:absolute;left:0;text-align:left;margin-left:277.5pt;margin-top:70.7pt;width:65.2pt;height:14.15pt;z-index:251718996;mso-wrap-edited:f" wrapcoords="0 0 21600 0 21600 21600 0 21600 0 0" filled="f" stroked="f">
            <v:fill o:detectmouseclick="t"/>
            <v:textbox style="mso-next-textbox:#_x0000_s1665" inset=",0,,0">
              <w:txbxContent>
                <w:p w14:paraId="789D1A2D" w14:textId="77777777" w:rsidR="001D798B" w:rsidRPr="001D798B" w:rsidRDefault="001D798B">
                  <w:pPr>
                    <w:rPr>
                      <w:rFonts w:ascii="Arial" w:hAnsi="Arial"/>
                    </w:rPr>
                  </w:pPr>
                  <w:r w:rsidRPr="001D798B">
                    <w:rPr>
                      <w:rFonts w:ascii="Arial" w:hAnsi="Arial" w:cs="Arial"/>
                    </w:rPr>
                    <w:t>Réponse</w:t>
                  </w:r>
                  <w:r w:rsidRPr="001D798B">
                    <w:rPr>
                      <w:rFonts w:ascii="Arial" w:hAnsi="Arial" w:cs="Arial"/>
                      <w:spacing w:val="-40"/>
                    </w:rPr>
                    <w:t> </w:t>
                  </w:r>
                  <w:r w:rsidRPr="001D798B">
                    <w:rPr>
                      <w:rFonts w:ascii="Arial" w:hAnsi="Arial" w:cs="Arial"/>
                    </w:rPr>
                    <w:t>:</w:t>
                  </w:r>
                </w:p>
              </w:txbxContent>
            </v:textbox>
          </v:shape>
        </w:pict>
      </w:r>
      <w:r w:rsidR="004B25C7">
        <w:rPr>
          <w:rFonts w:cs="Arial"/>
          <w:lang w:val="fr-FR"/>
        </w:rPr>
        <w:tab/>
      </w:r>
    </w:p>
    <w:p w14:paraId="2CD0DFEE" w14:textId="6E554F42" w:rsidR="00B951F8" w:rsidRDefault="00B951F8" w:rsidP="00B951F8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0"/>
        <w:ind w:left="925" w:hanging="369"/>
        <w:rPr>
          <w:rFonts w:cs="Arial"/>
          <w:lang w:val="fr-FR"/>
        </w:rPr>
      </w:pPr>
      <w:r>
        <w:rPr>
          <w:rFonts w:cs="Arial"/>
          <w:lang w:val="fr-FR"/>
        </w:rPr>
        <w:tab/>
      </w:r>
      <w:r w:rsidR="00681496" w:rsidRPr="00681496">
        <w:rPr>
          <w:rFonts w:cs="Arial"/>
          <w:lang w:val="fr-FR"/>
        </w:rPr>
        <w:t>Combien de dollars canadiens obtiendra</w:t>
      </w:r>
      <w:r>
        <w:rPr>
          <w:rFonts w:cs="Arial"/>
          <w:lang w:val="fr-FR"/>
        </w:rPr>
        <w:t>-</w:t>
      </w:r>
      <w:r w:rsidR="00681496" w:rsidRPr="00681496">
        <w:rPr>
          <w:rFonts w:cs="Arial"/>
          <w:lang w:val="fr-FR"/>
        </w:rPr>
        <w:t>t-elle</w:t>
      </w:r>
      <w:r>
        <w:rPr>
          <w:rFonts w:cs="Arial"/>
          <w:lang w:val="fr-FR"/>
        </w:rPr>
        <w:t xml:space="preserve"> </w:t>
      </w:r>
    </w:p>
    <w:p w14:paraId="3026E979" w14:textId="59CE8B44" w:rsidR="004B25C7" w:rsidRDefault="00B951F8" w:rsidP="00B951F8">
      <w:pPr>
        <w:pStyle w:val="Num-List"/>
        <w:tabs>
          <w:tab w:val="left" w:pos="5822"/>
          <w:tab w:val="left" w:pos="6248"/>
          <w:tab w:val="left" w:pos="9656"/>
          <w:tab w:val="right" w:pos="9828"/>
        </w:tabs>
        <w:spacing w:before="0"/>
        <w:ind w:left="925" w:hanging="369"/>
        <w:rPr>
          <w:rFonts w:cs="Arial"/>
          <w:lang w:val="fr-FR"/>
        </w:rPr>
      </w:pPr>
      <w:r>
        <w:rPr>
          <w:rFonts w:cs="Arial"/>
          <w:lang w:val="fr-FR"/>
        </w:rPr>
        <w:tab/>
      </w:r>
      <w:bookmarkStart w:id="0" w:name="_GoBack"/>
      <w:bookmarkEnd w:id="0"/>
      <w:proofErr w:type="gramStart"/>
      <w:r w:rsidR="00681496" w:rsidRPr="00681496">
        <w:rPr>
          <w:rFonts w:cs="Arial"/>
          <w:lang w:val="fr-FR"/>
        </w:rPr>
        <w:t>si</w:t>
      </w:r>
      <w:proofErr w:type="gramEnd"/>
      <w:r w:rsidR="00681496" w:rsidRPr="00681496">
        <w:rPr>
          <w:rFonts w:cs="Arial"/>
          <w:lang w:val="fr-FR"/>
        </w:rPr>
        <w:t xml:space="preserve"> le taux de change est maintenant</w:t>
      </w:r>
      <w:r w:rsidR="00681496">
        <w:rPr>
          <w:rFonts w:cs="Arial"/>
          <w:lang w:val="fr-FR"/>
        </w:rPr>
        <w:t xml:space="preserve"> </w:t>
      </w:r>
      <w:r w:rsidR="00681496">
        <w:rPr>
          <w:rFonts w:cs="Arial"/>
          <w:lang w:val="fr-FR"/>
        </w:rPr>
        <w:br/>
      </w:r>
      <w:r w:rsidR="00681496" w:rsidRPr="00681496">
        <w:rPr>
          <w:rFonts w:cs="Arial"/>
          <w:lang w:val="fr-FR"/>
        </w:rPr>
        <w:t>1 $ CA</w:t>
      </w:r>
      <w:r w:rsidR="00681496" w:rsidRPr="004B25C7">
        <w:rPr>
          <w:rFonts w:cs="Arial"/>
          <w:spacing w:val="-40"/>
          <w:szCs w:val="22"/>
          <w:lang w:val="fr-FR"/>
        </w:rPr>
        <w:t> </w:t>
      </w:r>
      <w:r w:rsidR="00681496" w:rsidRPr="00681496">
        <w:rPr>
          <w:rFonts w:cs="Arial"/>
          <w:lang w:val="fr-FR"/>
        </w:rPr>
        <w:t>: 0,86 $ US</w:t>
      </w:r>
      <w:r w:rsidR="00681496" w:rsidRPr="004B25C7">
        <w:rPr>
          <w:rFonts w:cs="Arial"/>
          <w:spacing w:val="-40"/>
          <w:szCs w:val="22"/>
          <w:lang w:val="fr-FR"/>
        </w:rPr>
        <w:t> </w:t>
      </w:r>
      <w:r w:rsidR="00681496" w:rsidRPr="00681496">
        <w:rPr>
          <w:rFonts w:cs="Arial"/>
          <w:lang w:val="fr-FR"/>
        </w:rPr>
        <w:t>?</w:t>
      </w:r>
    </w:p>
    <w:sectPr w:rsidR="004B25C7" w:rsidSect="008C25E1">
      <w:footerReference w:type="even" r:id="rId95"/>
      <w:footerReference w:type="default" r:id="rId96"/>
      <w:pgSz w:w="12240" w:h="15840" w:code="1"/>
      <w:pgMar w:top="720" w:right="720" w:bottom="720" w:left="720" w:header="720" w:footer="720" w:gutter="936"/>
      <w:pgNumType w:start="1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945BBA" w14:textId="77777777" w:rsidR="004B25C7" w:rsidRDefault="004B25C7" w:rsidP="00E642D2">
      <w:r>
        <w:separator/>
      </w:r>
    </w:p>
  </w:endnote>
  <w:endnote w:type="continuationSeparator" w:id="0">
    <w:p w14:paraId="5D9DAF17" w14:textId="77777777" w:rsidR="004B25C7" w:rsidRDefault="004B25C7" w:rsidP="00E642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color w:val="FFFFFF" w:themeColor="background1"/>
      </w:rPr>
      <w:id w:val="230823062"/>
      <w:docPartObj>
        <w:docPartGallery w:val="Page Numbers (Bottom of Page)"/>
        <w:docPartUnique/>
      </w:docPartObj>
    </w:sdtPr>
    <w:sdtEndPr>
      <w:rPr>
        <w:noProof/>
        <w:color w:val="auto"/>
        <w:sz w:val="16"/>
        <w:szCs w:val="16"/>
      </w:rPr>
    </w:sdtEndPr>
    <w:sdtContent>
      <w:p w14:paraId="59997832" w14:textId="0B8DEE13" w:rsidR="004B25C7" w:rsidRPr="0056471E" w:rsidRDefault="00B951F8" w:rsidP="0061191D">
        <w:pPr>
          <w:pStyle w:val="Pieddepage"/>
          <w:tabs>
            <w:tab w:val="clear" w:pos="4513"/>
            <w:tab w:val="clear" w:pos="9026"/>
            <w:tab w:val="left" w:pos="1218"/>
            <w:tab w:val="right" w:pos="9864"/>
          </w:tabs>
          <w:ind w:left="14" w:hanging="14"/>
          <w:rPr>
            <w:rFonts w:ascii="Arial" w:hAnsi="Arial" w:cs="Arial"/>
          </w:rPr>
        </w:pPr>
        <w:r>
          <w:rPr>
            <w:rFonts w:ascii="Arial" w:hAnsi="Arial" w:cs="Arial"/>
            <w:b/>
            <w:noProof/>
            <w:color w:val="FFFFFF" w:themeColor="background1"/>
            <w:sz w:val="24"/>
            <w:szCs w:val="24"/>
            <w:lang w:val="en-US" w:eastAsia="en-US"/>
          </w:rPr>
          <w:pict w14:anchorId="7C48B337">
            <v:rect id="Rectangle 6" o:spid="_x0000_s2053" style="position:absolute;left:0;text-align:left;margin-left:-36pt;margin-top:-4.8pt;width:73.8pt;height:22.7pt;z-index:-251654144;visibility:visible;mso-wrap-style:square;mso-wrap-edited:f;mso-wrap-distance-left:9pt;mso-wrap-distance-top:0;mso-wrap-distance-right:9pt;mso-wrap-distance-bottom:0;mso-position-horizontal-relative:text;mso-position-vertical-relative:text;v-text-anchor:middle" wrapcoords="-260 0 -260 20365 21600 20365 21600 0 -26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" fillcolor="black [3213]" stroked="f" strokecolor="#4579b8 [3044]">
              <v:fill color2="#4477b6 [3012]" rotate="t"/>
              <v:shadow opacity="22937f" origin=",.5" offset="0,.63889mm"/>
            </v:rect>
          </w:pict>
        </w:r>
        <w:r w:rsidR="004B25C7" w:rsidRPr="0056471E">
          <w:rPr>
            <w:rFonts w:ascii="Arial" w:hAnsi="Arial" w:cs="Arial"/>
            <w:b/>
            <w:color w:val="FFFFFF" w:themeColor="background1"/>
          </w:rPr>
          <w:t>G</w:t>
        </w:r>
        <w:r w:rsidR="004B25C7" w:rsidRPr="0056471E">
          <w:rPr>
            <w:rFonts w:ascii="Arial Bold" w:hAnsi="Arial Bold" w:cs="Arial"/>
            <w:b/>
            <w:bCs/>
            <w:color w:val="FFFFFF" w:themeColor="background1"/>
            <w:spacing w:val="-60"/>
          </w:rPr>
          <w:t> </w:t>
        </w:r>
        <w:r w:rsidR="004B25C7">
          <w:rPr>
            <w:rFonts w:ascii="Arial" w:hAnsi="Arial" w:cs="Arial"/>
            <w:b/>
            <w:color w:val="FFFFFF" w:themeColor="background1"/>
          </w:rPr>
          <w:t>-</w:t>
        </w:r>
        <w:r w:rsidR="004B25C7" w:rsidRPr="0056471E">
          <w:rPr>
            <w:rFonts w:ascii="Arial Bold" w:hAnsi="Arial Bold" w:cs="Arial"/>
            <w:b/>
            <w:bCs/>
            <w:color w:val="FFFFFF" w:themeColor="background1"/>
            <w:spacing w:val="-60"/>
          </w:rPr>
          <w:t> </w:t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fldChar w:fldCharType="begin"/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instrText xml:space="preserve"> PAGE   \* MERGEFORMAT </w:instrText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fldChar w:fldCharType="separate"/>
        </w:r>
        <w:r>
          <w:rPr>
            <w:rFonts w:ascii="Arial" w:hAnsi="Arial" w:cs="Arial"/>
            <w:b/>
            <w:noProof/>
            <w:color w:val="FFFFFF" w:themeColor="background1"/>
            <w:sz w:val="24"/>
            <w:szCs w:val="24"/>
          </w:rPr>
          <w:t>16</w:t>
        </w:r>
        <w:r w:rsidR="004B25C7" w:rsidRPr="0056471E">
          <w:rPr>
            <w:rFonts w:ascii="Arial" w:hAnsi="Arial" w:cs="Arial"/>
            <w:b/>
            <w:noProof/>
            <w:color w:val="FFFFFF" w:themeColor="background1"/>
            <w:sz w:val="24"/>
            <w:szCs w:val="24"/>
          </w:rPr>
          <w:fldChar w:fldCharType="end"/>
        </w:r>
        <w:r w:rsidR="004B25C7" w:rsidRPr="0056471E">
          <w:rPr>
            <w:rFonts w:ascii="Arial" w:hAnsi="Arial" w:cs="Arial"/>
            <w:noProof/>
            <w:color w:val="FFFFFF" w:themeColor="background1"/>
          </w:rPr>
          <w:tab/>
        </w:r>
        <w:proofErr w:type="spellStart"/>
        <w:r w:rsidR="004B25C7" w:rsidRPr="002C6311">
          <w:rPr>
            <w:rFonts w:ascii="Arial" w:hAnsi="Arial" w:cs="Arial"/>
            <w:b/>
            <w:sz w:val="18"/>
            <w:szCs w:val="18"/>
            <w:lang w:val="en-US"/>
          </w:rPr>
          <w:t>Sommets</w:t>
        </w:r>
        <w:proofErr w:type="spellEnd"/>
        <w:r w:rsidR="004B25C7" w:rsidRPr="0056471E">
          <w:rPr>
            <w:rFonts w:ascii="Arial" w:hAnsi="Arial" w:cs="Arial"/>
            <w:b/>
            <w:lang w:val="en-US"/>
          </w:rPr>
          <w:t xml:space="preserve"> </w:t>
        </w:r>
        <w:r w:rsidR="004B25C7" w:rsidRPr="0056471E">
          <w:rPr>
            <w:rFonts w:ascii="Arial" w:hAnsi="Arial" w:cs="Arial"/>
            <w:b/>
            <w:sz w:val="18"/>
            <w:szCs w:val="18"/>
            <w:lang w:val="en-US"/>
          </w:rPr>
          <w:t xml:space="preserve">• </w:t>
        </w:r>
        <w:r w:rsidR="004B25C7" w:rsidRPr="00E82DDD">
          <w:rPr>
            <w:rFonts w:ascii="Arial" w:hAnsi="Arial" w:cs="Arial"/>
            <w:sz w:val="18"/>
            <w:szCs w:val="18"/>
            <w:lang w:val="en-US"/>
          </w:rPr>
          <w:t>2</w:t>
        </w:r>
        <w:r w:rsidR="004B25C7" w:rsidRPr="00E82DDD">
          <w:rPr>
            <w:rFonts w:ascii="Arial" w:hAnsi="Arial" w:cs="Arial"/>
            <w:sz w:val="18"/>
            <w:szCs w:val="18"/>
            <w:vertAlign w:val="superscript"/>
            <w:lang w:val="en-US"/>
          </w:rPr>
          <w:t>e</w:t>
        </w:r>
        <w:r w:rsidR="004B25C7" w:rsidRPr="00E82DDD">
          <w:rPr>
            <w:rFonts w:ascii="Arial" w:hAnsi="Arial" w:cs="Arial"/>
            <w:sz w:val="18"/>
            <w:szCs w:val="18"/>
            <w:lang w:val="en-US"/>
          </w:rPr>
          <w:t xml:space="preserve"> </w:t>
        </w:r>
        <w:proofErr w:type="spellStart"/>
        <w:r w:rsidR="004B25C7" w:rsidRPr="00E82DDD">
          <w:rPr>
            <w:rFonts w:ascii="Arial" w:hAnsi="Arial" w:cs="Arial"/>
            <w:sz w:val="18"/>
            <w:szCs w:val="18"/>
            <w:lang w:val="en-US"/>
          </w:rPr>
          <w:t>secondaire</w:t>
        </w:r>
        <w:proofErr w:type="spellEnd"/>
        <w:r w:rsidR="004B25C7" w:rsidRPr="0056471E">
          <w:rPr>
            <w:rFonts w:ascii="Arial" w:hAnsi="Arial" w:cs="Arial"/>
            <w:b/>
            <w:sz w:val="16"/>
            <w:szCs w:val="16"/>
          </w:rPr>
          <w:t xml:space="preserve"> </w:t>
        </w:r>
        <w:r w:rsidR="004B25C7" w:rsidRPr="0056471E">
          <w:rPr>
            <w:rFonts w:ascii="Arial" w:hAnsi="Arial" w:cs="Arial"/>
            <w:b/>
            <w:color w:val="A6A6A6" w:themeColor="background1" w:themeShade="A6"/>
            <w:sz w:val="16"/>
            <w:szCs w:val="16"/>
          </w:rPr>
          <w:sym w:font="Wingdings" w:char="F06E"/>
        </w:r>
        <w:r w:rsidR="004B25C7" w:rsidRPr="0056471E">
          <w:rPr>
            <w:rFonts w:ascii="Arial" w:hAnsi="Arial" w:cs="Arial"/>
            <w:b/>
            <w:sz w:val="16"/>
            <w:szCs w:val="16"/>
          </w:rPr>
          <w:t xml:space="preserve"> </w:t>
        </w:r>
        <w:r w:rsidR="004B25C7">
          <w:rPr>
            <w:rFonts w:ascii="Arial" w:hAnsi="Arial" w:cs="Arial"/>
            <w:sz w:val="18"/>
            <w:szCs w:val="18"/>
          </w:rPr>
          <w:t>Chapitre 2</w:t>
        </w:r>
        <w:r w:rsidR="004B25C7" w:rsidRPr="0056471E">
          <w:rPr>
            <w:rFonts w:ascii="Arial" w:hAnsi="Arial" w:cs="Arial"/>
            <w:b/>
            <w:sz w:val="16"/>
            <w:szCs w:val="16"/>
          </w:rPr>
          <w:tab/>
        </w:r>
        <w:r w:rsidR="004B25C7" w:rsidRPr="0056471E">
          <w:rPr>
            <w:rFonts w:ascii="Arial" w:hAnsi="Arial" w:cs="Arial"/>
            <w:sz w:val="16"/>
            <w:szCs w:val="16"/>
          </w:rPr>
          <w:t>Reproduction autorisée © TC Média Livres Inc.</w:t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color w:val="FFFFFF" w:themeColor="background1"/>
      </w:rPr>
      <w:id w:val="-759300660"/>
      <w:docPartObj>
        <w:docPartGallery w:val="Page Numbers (Bottom of Page)"/>
        <w:docPartUnique/>
      </w:docPartObj>
    </w:sdtPr>
    <w:sdtEndPr>
      <w:rPr>
        <w:noProof/>
        <w:color w:val="auto"/>
        <w:sz w:val="16"/>
        <w:szCs w:val="16"/>
      </w:rPr>
    </w:sdtEndPr>
    <w:sdtContent>
      <w:p w14:paraId="71C0D616" w14:textId="4EDC8C36" w:rsidR="004B25C7" w:rsidRPr="0056471E" w:rsidRDefault="00B951F8" w:rsidP="00326204">
        <w:pPr>
          <w:pStyle w:val="Pieddepage"/>
          <w:tabs>
            <w:tab w:val="clear" w:pos="4513"/>
            <w:tab w:val="clear" w:pos="9026"/>
            <w:tab w:val="left" w:pos="1278"/>
            <w:tab w:val="right" w:pos="8666"/>
            <w:tab w:val="right" w:pos="9870"/>
          </w:tabs>
          <w:ind w:left="14" w:hanging="14"/>
          <w:rPr>
            <w:rFonts w:ascii="Arial" w:hAnsi="Arial" w:cs="Arial"/>
          </w:rPr>
        </w:pPr>
        <w:r>
          <w:rPr>
            <w:rFonts w:ascii="Arial" w:hAnsi="Arial" w:cs="Arial"/>
            <w:b/>
            <w:noProof/>
            <w:color w:val="FFFFFF" w:themeColor="background1"/>
            <w:sz w:val="24"/>
            <w:szCs w:val="24"/>
            <w:lang w:val="en-US" w:eastAsia="en-US"/>
          </w:rPr>
          <w:pict w14:anchorId="6825B502">
            <v:rect id="_x0000_s2055" style="position:absolute;left:0;text-align:left;margin-left:455.4pt;margin-top:-4.8pt;width:73.8pt;height:22.7pt;z-index:-251658240;visibility:visible;mso-wrap-style:square;mso-wrap-edited:f;mso-wrap-distance-left:9pt;mso-wrap-distance-top:0;mso-wrap-distance-right:9pt;mso-wrap-distance-bottom:0;mso-position-horizontal-relative:text;mso-position-vertical-relative:text;v-text-anchor:middle" wrapcoords="-260 0 -260 20365 21600 20365 21600 0 -260 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" fillcolor="black [3213]" stroked="f" strokecolor="#4579b8 [3044]">
              <v:fill color2="#4477b6 [3012]" rotate="t"/>
              <v:shadow opacity="22937f" origin=",.5" offset="0,.63889mm"/>
            </v:rect>
          </w:pict>
        </w:r>
        <w:r w:rsidR="004B25C7" w:rsidRPr="0056471E">
          <w:rPr>
            <w:rFonts w:ascii="Arial" w:hAnsi="Arial" w:cs="Arial"/>
            <w:sz w:val="16"/>
            <w:szCs w:val="16"/>
          </w:rPr>
          <w:t>Reproduction autorisée © TC Média Livres Inc.</w:t>
        </w:r>
        <w:r w:rsidR="004B25C7" w:rsidRPr="0056471E">
          <w:rPr>
            <w:rFonts w:ascii="Arial" w:hAnsi="Arial" w:cs="Arial"/>
            <w:noProof/>
            <w:color w:val="FFFFFF" w:themeColor="background1"/>
          </w:rPr>
          <w:tab/>
        </w:r>
        <w:proofErr w:type="spellStart"/>
        <w:r w:rsidR="004B25C7" w:rsidRPr="002C6311">
          <w:rPr>
            <w:rFonts w:ascii="Arial" w:hAnsi="Arial" w:cs="Arial"/>
            <w:b/>
            <w:sz w:val="18"/>
            <w:szCs w:val="18"/>
            <w:lang w:val="en-US"/>
          </w:rPr>
          <w:t>Sommets</w:t>
        </w:r>
        <w:proofErr w:type="spellEnd"/>
        <w:r w:rsidR="004B25C7" w:rsidRPr="0056471E">
          <w:rPr>
            <w:rFonts w:ascii="Arial" w:hAnsi="Arial" w:cs="Arial"/>
            <w:b/>
            <w:lang w:val="en-US"/>
          </w:rPr>
          <w:t xml:space="preserve"> </w:t>
        </w:r>
        <w:r w:rsidR="004B25C7" w:rsidRPr="0056471E">
          <w:rPr>
            <w:rFonts w:ascii="Arial" w:hAnsi="Arial" w:cs="Arial"/>
            <w:b/>
            <w:sz w:val="18"/>
            <w:szCs w:val="18"/>
            <w:lang w:val="en-US"/>
          </w:rPr>
          <w:t xml:space="preserve">• </w:t>
        </w:r>
        <w:r w:rsidR="004B25C7">
          <w:rPr>
            <w:rFonts w:ascii="Arial" w:hAnsi="Arial" w:cs="Arial"/>
            <w:sz w:val="18"/>
            <w:szCs w:val="18"/>
            <w:lang w:val="en-US"/>
          </w:rPr>
          <w:t>2</w:t>
        </w:r>
        <w:r w:rsidR="004B25C7" w:rsidRPr="0056471E">
          <w:rPr>
            <w:rFonts w:ascii="Arial" w:hAnsi="Arial" w:cs="Arial"/>
            <w:sz w:val="18"/>
            <w:szCs w:val="18"/>
            <w:vertAlign w:val="superscript"/>
            <w:lang w:val="en-US"/>
          </w:rPr>
          <w:t>e</w:t>
        </w:r>
        <w:r w:rsidR="004B25C7" w:rsidRPr="0056471E">
          <w:rPr>
            <w:rFonts w:ascii="Arial" w:hAnsi="Arial" w:cs="Arial"/>
            <w:sz w:val="18"/>
            <w:szCs w:val="18"/>
            <w:lang w:val="en-US"/>
          </w:rPr>
          <w:t xml:space="preserve"> </w:t>
        </w:r>
        <w:proofErr w:type="spellStart"/>
        <w:r w:rsidR="004B25C7" w:rsidRPr="0056471E">
          <w:rPr>
            <w:rFonts w:ascii="Arial" w:hAnsi="Arial" w:cs="Arial"/>
            <w:sz w:val="18"/>
            <w:szCs w:val="18"/>
            <w:lang w:val="en-US"/>
          </w:rPr>
          <w:t>secondaire</w:t>
        </w:r>
        <w:proofErr w:type="spellEnd"/>
        <w:r w:rsidR="004B25C7" w:rsidRPr="0056471E">
          <w:rPr>
            <w:rFonts w:ascii="Arial" w:hAnsi="Arial" w:cs="Arial"/>
            <w:b/>
            <w:sz w:val="16"/>
            <w:szCs w:val="16"/>
          </w:rPr>
          <w:t xml:space="preserve"> </w:t>
        </w:r>
        <w:r w:rsidR="004B25C7" w:rsidRPr="0056471E">
          <w:rPr>
            <w:rFonts w:ascii="Arial" w:hAnsi="Arial" w:cs="Arial"/>
            <w:b/>
            <w:color w:val="A6A6A6" w:themeColor="background1" w:themeShade="A6"/>
            <w:sz w:val="16"/>
            <w:szCs w:val="16"/>
          </w:rPr>
          <w:sym w:font="Wingdings" w:char="F06E"/>
        </w:r>
        <w:r w:rsidR="004B25C7" w:rsidRPr="0056471E">
          <w:rPr>
            <w:rFonts w:ascii="Arial" w:hAnsi="Arial" w:cs="Arial"/>
            <w:b/>
            <w:sz w:val="16"/>
            <w:szCs w:val="16"/>
          </w:rPr>
          <w:t xml:space="preserve"> </w:t>
        </w:r>
        <w:r w:rsidR="004B25C7" w:rsidRPr="0056471E">
          <w:rPr>
            <w:rFonts w:ascii="Arial" w:hAnsi="Arial" w:cs="Arial"/>
            <w:sz w:val="18"/>
            <w:szCs w:val="18"/>
          </w:rPr>
          <w:t xml:space="preserve">Chapitre </w:t>
        </w:r>
        <w:r w:rsidR="004B25C7">
          <w:rPr>
            <w:rFonts w:ascii="Arial" w:hAnsi="Arial" w:cs="Arial"/>
            <w:sz w:val="18"/>
            <w:szCs w:val="18"/>
          </w:rPr>
          <w:t>2</w:t>
        </w:r>
        <w:r w:rsidR="004B25C7" w:rsidRPr="0056471E">
          <w:rPr>
            <w:rFonts w:ascii="Arial" w:hAnsi="Arial" w:cs="Arial"/>
            <w:b/>
            <w:sz w:val="16"/>
            <w:szCs w:val="16"/>
          </w:rPr>
          <w:tab/>
        </w:r>
        <w:r w:rsidR="004B25C7" w:rsidRPr="0056471E">
          <w:rPr>
            <w:rFonts w:ascii="Arial" w:hAnsi="Arial" w:cs="Arial"/>
            <w:b/>
            <w:color w:val="FFFFFF" w:themeColor="background1"/>
          </w:rPr>
          <w:t>G</w:t>
        </w:r>
        <w:r w:rsidR="004B25C7" w:rsidRPr="0056471E">
          <w:rPr>
            <w:rFonts w:ascii="Arial Bold" w:hAnsi="Arial Bold" w:cs="Arial"/>
            <w:b/>
            <w:bCs/>
            <w:color w:val="FFFFFF" w:themeColor="background1"/>
            <w:spacing w:val="-60"/>
          </w:rPr>
          <w:t> </w:t>
        </w:r>
        <w:r w:rsidR="004B25C7">
          <w:rPr>
            <w:rFonts w:ascii="Arial" w:hAnsi="Arial" w:cs="Arial"/>
            <w:b/>
            <w:color w:val="FFFFFF" w:themeColor="background1"/>
          </w:rPr>
          <w:t>-</w:t>
        </w:r>
        <w:r w:rsidR="004B25C7" w:rsidRPr="0056471E">
          <w:rPr>
            <w:rFonts w:ascii="Arial Bold" w:hAnsi="Arial Bold" w:cs="Arial"/>
            <w:b/>
            <w:bCs/>
            <w:color w:val="FFFFFF" w:themeColor="background1"/>
            <w:spacing w:val="-60"/>
          </w:rPr>
          <w:t> </w:t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fldChar w:fldCharType="begin"/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instrText xml:space="preserve"> PAGE   \* MERGEFORMAT </w:instrText>
        </w:r>
        <w:r w:rsidR="004B25C7" w:rsidRPr="0056471E">
          <w:rPr>
            <w:rFonts w:ascii="Arial" w:hAnsi="Arial" w:cs="Arial"/>
            <w:b/>
            <w:color w:val="FFFFFF" w:themeColor="background1"/>
            <w:sz w:val="24"/>
            <w:szCs w:val="24"/>
          </w:rPr>
          <w:fldChar w:fldCharType="separate"/>
        </w:r>
        <w:r w:rsidR="006A76E2">
          <w:rPr>
            <w:rFonts w:ascii="Arial" w:hAnsi="Arial" w:cs="Arial"/>
            <w:b/>
            <w:noProof/>
            <w:color w:val="FFFFFF" w:themeColor="background1"/>
            <w:sz w:val="24"/>
            <w:szCs w:val="24"/>
          </w:rPr>
          <w:t>15</w:t>
        </w:r>
        <w:r w:rsidR="004B25C7" w:rsidRPr="0056471E">
          <w:rPr>
            <w:rFonts w:ascii="Arial" w:hAnsi="Arial" w:cs="Arial"/>
            <w:b/>
            <w:noProof/>
            <w:color w:val="FFFFFF" w:themeColor="background1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001BE2" w14:textId="77777777" w:rsidR="004B25C7" w:rsidRDefault="004B25C7" w:rsidP="00E642D2">
      <w:r>
        <w:separator/>
      </w:r>
    </w:p>
  </w:footnote>
  <w:footnote w:type="continuationSeparator" w:id="0">
    <w:p w14:paraId="746FA13F" w14:textId="77777777" w:rsidR="004B25C7" w:rsidRDefault="004B25C7" w:rsidP="00E642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281887"/>
    <w:multiLevelType w:val="hybridMultilevel"/>
    <w:tmpl w:val="54A82970"/>
    <w:lvl w:ilvl="0" w:tplc="F28C8F8C">
      <w:start w:val="1"/>
      <w:numFmt w:val="lowerLetter"/>
      <w:lvlText w:val="%1)"/>
      <w:lvlJc w:val="left"/>
      <w:pPr>
        <w:ind w:left="89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19" w:hanging="360"/>
      </w:pPr>
    </w:lvl>
    <w:lvl w:ilvl="2" w:tplc="0409001B" w:tentative="1">
      <w:start w:val="1"/>
      <w:numFmt w:val="lowerRoman"/>
      <w:lvlText w:val="%3."/>
      <w:lvlJc w:val="right"/>
      <w:pPr>
        <w:ind w:left="2339" w:hanging="180"/>
      </w:pPr>
    </w:lvl>
    <w:lvl w:ilvl="3" w:tplc="0409000F" w:tentative="1">
      <w:start w:val="1"/>
      <w:numFmt w:val="decimal"/>
      <w:lvlText w:val="%4."/>
      <w:lvlJc w:val="left"/>
      <w:pPr>
        <w:ind w:left="3059" w:hanging="360"/>
      </w:pPr>
    </w:lvl>
    <w:lvl w:ilvl="4" w:tplc="04090019" w:tentative="1">
      <w:start w:val="1"/>
      <w:numFmt w:val="lowerLetter"/>
      <w:lvlText w:val="%5."/>
      <w:lvlJc w:val="left"/>
      <w:pPr>
        <w:ind w:left="3779" w:hanging="360"/>
      </w:pPr>
    </w:lvl>
    <w:lvl w:ilvl="5" w:tplc="0409001B" w:tentative="1">
      <w:start w:val="1"/>
      <w:numFmt w:val="lowerRoman"/>
      <w:lvlText w:val="%6."/>
      <w:lvlJc w:val="right"/>
      <w:pPr>
        <w:ind w:left="4499" w:hanging="180"/>
      </w:pPr>
    </w:lvl>
    <w:lvl w:ilvl="6" w:tplc="0409000F" w:tentative="1">
      <w:start w:val="1"/>
      <w:numFmt w:val="decimal"/>
      <w:lvlText w:val="%7."/>
      <w:lvlJc w:val="left"/>
      <w:pPr>
        <w:ind w:left="5219" w:hanging="360"/>
      </w:pPr>
    </w:lvl>
    <w:lvl w:ilvl="7" w:tplc="04090019" w:tentative="1">
      <w:start w:val="1"/>
      <w:numFmt w:val="lowerLetter"/>
      <w:lvlText w:val="%8."/>
      <w:lvlJc w:val="left"/>
      <w:pPr>
        <w:ind w:left="5939" w:hanging="360"/>
      </w:pPr>
    </w:lvl>
    <w:lvl w:ilvl="8" w:tplc="040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1">
    <w:nsid w:val="5CC54A3E"/>
    <w:multiLevelType w:val="multilevel"/>
    <w:tmpl w:val="54A82970"/>
    <w:lvl w:ilvl="0">
      <w:start w:val="1"/>
      <w:numFmt w:val="lowerLetter"/>
      <w:lvlText w:val="%1)"/>
      <w:lvlJc w:val="left"/>
      <w:pPr>
        <w:ind w:left="899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619" w:hanging="360"/>
      </w:pPr>
    </w:lvl>
    <w:lvl w:ilvl="2">
      <w:start w:val="1"/>
      <w:numFmt w:val="lowerRoman"/>
      <w:lvlText w:val="%3."/>
      <w:lvlJc w:val="right"/>
      <w:pPr>
        <w:ind w:left="2339" w:hanging="180"/>
      </w:pPr>
    </w:lvl>
    <w:lvl w:ilvl="3">
      <w:start w:val="1"/>
      <w:numFmt w:val="decimal"/>
      <w:lvlText w:val="%4."/>
      <w:lvlJc w:val="left"/>
      <w:pPr>
        <w:ind w:left="3059" w:hanging="360"/>
      </w:pPr>
    </w:lvl>
    <w:lvl w:ilvl="4">
      <w:start w:val="1"/>
      <w:numFmt w:val="lowerLetter"/>
      <w:lvlText w:val="%5."/>
      <w:lvlJc w:val="left"/>
      <w:pPr>
        <w:ind w:left="3779" w:hanging="360"/>
      </w:pPr>
    </w:lvl>
    <w:lvl w:ilvl="5">
      <w:start w:val="1"/>
      <w:numFmt w:val="lowerRoman"/>
      <w:lvlText w:val="%6."/>
      <w:lvlJc w:val="right"/>
      <w:pPr>
        <w:ind w:left="4499" w:hanging="180"/>
      </w:pPr>
    </w:lvl>
    <w:lvl w:ilvl="6">
      <w:start w:val="1"/>
      <w:numFmt w:val="decimal"/>
      <w:lvlText w:val="%7."/>
      <w:lvlJc w:val="left"/>
      <w:pPr>
        <w:ind w:left="5219" w:hanging="360"/>
      </w:pPr>
    </w:lvl>
    <w:lvl w:ilvl="7">
      <w:start w:val="1"/>
      <w:numFmt w:val="lowerLetter"/>
      <w:lvlText w:val="%8."/>
      <w:lvlJc w:val="left"/>
      <w:pPr>
        <w:ind w:left="5939" w:hanging="360"/>
      </w:pPr>
    </w:lvl>
    <w:lvl w:ilvl="8">
      <w:start w:val="1"/>
      <w:numFmt w:val="lowerRoman"/>
      <w:lvlText w:val="%9."/>
      <w:lvlJc w:val="right"/>
      <w:pPr>
        <w:ind w:left="665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hideGrammaticalErrors/>
  <w:proofState w:spelling="clean" w:grammar="clean"/>
  <w:doNotTrackMoves/>
  <w:defaultTabStop w:val="720"/>
  <w:hyphenationZone w:val="425"/>
  <w:evenAndOddHeaders/>
  <w:characterSpacingControl w:val="doNotCompress"/>
  <w:hdrShapeDefaults>
    <o:shapedefaults v:ext="edit" spidmax="2056">
      <o:colormenu v:ext="edit" fillcolor="none [2412]" strokecolor="none [3213]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D58A9"/>
    <w:rsid w:val="000066FF"/>
    <w:rsid w:val="0001043C"/>
    <w:rsid w:val="000110C7"/>
    <w:rsid w:val="000111B6"/>
    <w:rsid w:val="000145AE"/>
    <w:rsid w:val="000209D3"/>
    <w:rsid w:val="000222A0"/>
    <w:rsid w:val="00023A98"/>
    <w:rsid w:val="000242C0"/>
    <w:rsid w:val="00026A19"/>
    <w:rsid w:val="00030301"/>
    <w:rsid w:val="000315B1"/>
    <w:rsid w:val="00033A9D"/>
    <w:rsid w:val="00034134"/>
    <w:rsid w:val="000344E9"/>
    <w:rsid w:val="000350C0"/>
    <w:rsid w:val="00037E74"/>
    <w:rsid w:val="0004022A"/>
    <w:rsid w:val="00044E7D"/>
    <w:rsid w:val="000455B7"/>
    <w:rsid w:val="00051796"/>
    <w:rsid w:val="00053FD0"/>
    <w:rsid w:val="0005483F"/>
    <w:rsid w:val="000558BB"/>
    <w:rsid w:val="00056803"/>
    <w:rsid w:val="000625ED"/>
    <w:rsid w:val="00074AC9"/>
    <w:rsid w:val="00075A82"/>
    <w:rsid w:val="000763E5"/>
    <w:rsid w:val="00076B17"/>
    <w:rsid w:val="00087786"/>
    <w:rsid w:val="00091F38"/>
    <w:rsid w:val="00092773"/>
    <w:rsid w:val="00095E34"/>
    <w:rsid w:val="00097E85"/>
    <w:rsid w:val="000A035F"/>
    <w:rsid w:val="000A36F2"/>
    <w:rsid w:val="000A6C04"/>
    <w:rsid w:val="000A717A"/>
    <w:rsid w:val="000B3160"/>
    <w:rsid w:val="000B43B0"/>
    <w:rsid w:val="000B4E98"/>
    <w:rsid w:val="000B74BA"/>
    <w:rsid w:val="000B7E2E"/>
    <w:rsid w:val="000C1C11"/>
    <w:rsid w:val="000C2EF1"/>
    <w:rsid w:val="000C2FC1"/>
    <w:rsid w:val="000C3D41"/>
    <w:rsid w:val="000C45C5"/>
    <w:rsid w:val="000C6D63"/>
    <w:rsid w:val="000D0F90"/>
    <w:rsid w:val="000D188A"/>
    <w:rsid w:val="000D2CC1"/>
    <w:rsid w:val="000D5ED6"/>
    <w:rsid w:val="000D6222"/>
    <w:rsid w:val="000D67F2"/>
    <w:rsid w:val="000E2E6E"/>
    <w:rsid w:val="000E2EBE"/>
    <w:rsid w:val="000E39C2"/>
    <w:rsid w:val="000E5BD6"/>
    <w:rsid w:val="000E795B"/>
    <w:rsid w:val="000E7A4D"/>
    <w:rsid w:val="000F161F"/>
    <w:rsid w:val="000F2792"/>
    <w:rsid w:val="00101CD8"/>
    <w:rsid w:val="00104317"/>
    <w:rsid w:val="00106099"/>
    <w:rsid w:val="001113EE"/>
    <w:rsid w:val="00113EC0"/>
    <w:rsid w:val="0012050C"/>
    <w:rsid w:val="00121EBE"/>
    <w:rsid w:val="001258CF"/>
    <w:rsid w:val="001327C4"/>
    <w:rsid w:val="001379E7"/>
    <w:rsid w:val="00140320"/>
    <w:rsid w:val="00142835"/>
    <w:rsid w:val="001479AB"/>
    <w:rsid w:val="0015366E"/>
    <w:rsid w:val="00156C1D"/>
    <w:rsid w:val="00160875"/>
    <w:rsid w:val="00160B18"/>
    <w:rsid w:val="00160D60"/>
    <w:rsid w:val="00162220"/>
    <w:rsid w:val="00163F60"/>
    <w:rsid w:val="00166CBF"/>
    <w:rsid w:val="00171333"/>
    <w:rsid w:val="00174540"/>
    <w:rsid w:val="001748E8"/>
    <w:rsid w:val="0017696F"/>
    <w:rsid w:val="0018330C"/>
    <w:rsid w:val="00185544"/>
    <w:rsid w:val="0019076A"/>
    <w:rsid w:val="00191966"/>
    <w:rsid w:val="001936A4"/>
    <w:rsid w:val="00193F7E"/>
    <w:rsid w:val="00193FC8"/>
    <w:rsid w:val="001975DE"/>
    <w:rsid w:val="00197C3C"/>
    <w:rsid w:val="00197CAF"/>
    <w:rsid w:val="001A579D"/>
    <w:rsid w:val="001A6D78"/>
    <w:rsid w:val="001B01B0"/>
    <w:rsid w:val="001B2023"/>
    <w:rsid w:val="001B60DA"/>
    <w:rsid w:val="001B6EC3"/>
    <w:rsid w:val="001C117C"/>
    <w:rsid w:val="001C14DB"/>
    <w:rsid w:val="001C20C9"/>
    <w:rsid w:val="001C3F73"/>
    <w:rsid w:val="001C7AA6"/>
    <w:rsid w:val="001D2641"/>
    <w:rsid w:val="001D4403"/>
    <w:rsid w:val="001D520A"/>
    <w:rsid w:val="001D6B7B"/>
    <w:rsid w:val="001D798B"/>
    <w:rsid w:val="001E10DB"/>
    <w:rsid w:val="001E2001"/>
    <w:rsid w:val="001E5278"/>
    <w:rsid w:val="001E56D4"/>
    <w:rsid w:val="001E7324"/>
    <w:rsid w:val="001F0562"/>
    <w:rsid w:val="001F4377"/>
    <w:rsid w:val="001F44FD"/>
    <w:rsid w:val="001F4949"/>
    <w:rsid w:val="0020077B"/>
    <w:rsid w:val="0020148B"/>
    <w:rsid w:val="0020194B"/>
    <w:rsid w:val="00203405"/>
    <w:rsid w:val="0021073C"/>
    <w:rsid w:val="0021343D"/>
    <w:rsid w:val="00216744"/>
    <w:rsid w:val="002205AB"/>
    <w:rsid w:val="00224D36"/>
    <w:rsid w:val="00227693"/>
    <w:rsid w:val="00232D6D"/>
    <w:rsid w:val="0023395E"/>
    <w:rsid w:val="002344CB"/>
    <w:rsid w:val="0024235A"/>
    <w:rsid w:val="002434FF"/>
    <w:rsid w:val="00243DB6"/>
    <w:rsid w:val="00244424"/>
    <w:rsid w:val="0024606E"/>
    <w:rsid w:val="00246C76"/>
    <w:rsid w:val="00253354"/>
    <w:rsid w:val="00255DB5"/>
    <w:rsid w:val="00257DBA"/>
    <w:rsid w:val="002728C1"/>
    <w:rsid w:val="002760F7"/>
    <w:rsid w:val="00280D56"/>
    <w:rsid w:val="00280FBB"/>
    <w:rsid w:val="0029195E"/>
    <w:rsid w:val="002938A2"/>
    <w:rsid w:val="00293C43"/>
    <w:rsid w:val="00297AB9"/>
    <w:rsid w:val="002A0439"/>
    <w:rsid w:val="002A0EF5"/>
    <w:rsid w:val="002A2986"/>
    <w:rsid w:val="002B7CF8"/>
    <w:rsid w:val="002C504D"/>
    <w:rsid w:val="002C6311"/>
    <w:rsid w:val="002C753B"/>
    <w:rsid w:val="002D036A"/>
    <w:rsid w:val="002D70AF"/>
    <w:rsid w:val="002E23F5"/>
    <w:rsid w:val="002F1C80"/>
    <w:rsid w:val="002F22BC"/>
    <w:rsid w:val="002F3F67"/>
    <w:rsid w:val="0030606A"/>
    <w:rsid w:val="00307024"/>
    <w:rsid w:val="00310456"/>
    <w:rsid w:val="00311BC9"/>
    <w:rsid w:val="00311FDA"/>
    <w:rsid w:val="00312B94"/>
    <w:rsid w:val="003171B2"/>
    <w:rsid w:val="00326204"/>
    <w:rsid w:val="003270CB"/>
    <w:rsid w:val="00330696"/>
    <w:rsid w:val="00331F51"/>
    <w:rsid w:val="0033299D"/>
    <w:rsid w:val="003353A1"/>
    <w:rsid w:val="00337136"/>
    <w:rsid w:val="00340CCF"/>
    <w:rsid w:val="00341855"/>
    <w:rsid w:val="00342F8F"/>
    <w:rsid w:val="003517D6"/>
    <w:rsid w:val="00352B65"/>
    <w:rsid w:val="003534BE"/>
    <w:rsid w:val="00353E81"/>
    <w:rsid w:val="00357BC7"/>
    <w:rsid w:val="0036041B"/>
    <w:rsid w:val="00366F9A"/>
    <w:rsid w:val="003751D2"/>
    <w:rsid w:val="00375ADE"/>
    <w:rsid w:val="00381C03"/>
    <w:rsid w:val="00384F00"/>
    <w:rsid w:val="00386409"/>
    <w:rsid w:val="00390B4E"/>
    <w:rsid w:val="00391174"/>
    <w:rsid w:val="003915FE"/>
    <w:rsid w:val="0039270F"/>
    <w:rsid w:val="00394A3C"/>
    <w:rsid w:val="003956FE"/>
    <w:rsid w:val="0039696B"/>
    <w:rsid w:val="003B2F76"/>
    <w:rsid w:val="003B4068"/>
    <w:rsid w:val="003C5B1E"/>
    <w:rsid w:val="003D10F9"/>
    <w:rsid w:val="003D3601"/>
    <w:rsid w:val="003D6C98"/>
    <w:rsid w:val="003E0B72"/>
    <w:rsid w:val="003E5BA0"/>
    <w:rsid w:val="003E615E"/>
    <w:rsid w:val="003F4DB7"/>
    <w:rsid w:val="003F620C"/>
    <w:rsid w:val="00401C92"/>
    <w:rsid w:val="00403417"/>
    <w:rsid w:val="00411B19"/>
    <w:rsid w:val="00412F5D"/>
    <w:rsid w:val="0041449F"/>
    <w:rsid w:val="00424855"/>
    <w:rsid w:val="004268B5"/>
    <w:rsid w:val="004276C0"/>
    <w:rsid w:val="004320DF"/>
    <w:rsid w:val="00432C14"/>
    <w:rsid w:val="00432C90"/>
    <w:rsid w:val="004331AB"/>
    <w:rsid w:val="0043366F"/>
    <w:rsid w:val="004432B4"/>
    <w:rsid w:val="00444E4D"/>
    <w:rsid w:val="00446CBC"/>
    <w:rsid w:val="00447AF6"/>
    <w:rsid w:val="004506E9"/>
    <w:rsid w:val="004519FD"/>
    <w:rsid w:val="00452A68"/>
    <w:rsid w:val="0045531F"/>
    <w:rsid w:val="004573F9"/>
    <w:rsid w:val="004608AF"/>
    <w:rsid w:val="00464561"/>
    <w:rsid w:val="00464846"/>
    <w:rsid w:val="00464870"/>
    <w:rsid w:val="00465A76"/>
    <w:rsid w:val="00465C24"/>
    <w:rsid w:val="00473A2F"/>
    <w:rsid w:val="00473F96"/>
    <w:rsid w:val="00481CA6"/>
    <w:rsid w:val="00483ACE"/>
    <w:rsid w:val="0048540A"/>
    <w:rsid w:val="00490998"/>
    <w:rsid w:val="00495678"/>
    <w:rsid w:val="00495B95"/>
    <w:rsid w:val="00497E2E"/>
    <w:rsid w:val="004B0052"/>
    <w:rsid w:val="004B11A0"/>
    <w:rsid w:val="004B14B8"/>
    <w:rsid w:val="004B25C7"/>
    <w:rsid w:val="004B5435"/>
    <w:rsid w:val="004B5EEB"/>
    <w:rsid w:val="004D134F"/>
    <w:rsid w:val="004D2828"/>
    <w:rsid w:val="004D3583"/>
    <w:rsid w:val="004D758B"/>
    <w:rsid w:val="004D7D60"/>
    <w:rsid w:val="004E0FF0"/>
    <w:rsid w:val="004E2BD5"/>
    <w:rsid w:val="004E2F74"/>
    <w:rsid w:val="004E33D3"/>
    <w:rsid w:val="004E3DCB"/>
    <w:rsid w:val="004E63C1"/>
    <w:rsid w:val="004E6675"/>
    <w:rsid w:val="004F7725"/>
    <w:rsid w:val="00500CE0"/>
    <w:rsid w:val="00501825"/>
    <w:rsid w:val="00501CEE"/>
    <w:rsid w:val="005049EA"/>
    <w:rsid w:val="005126AA"/>
    <w:rsid w:val="00513FCB"/>
    <w:rsid w:val="005143A5"/>
    <w:rsid w:val="0051681D"/>
    <w:rsid w:val="00522842"/>
    <w:rsid w:val="005247ED"/>
    <w:rsid w:val="00531D61"/>
    <w:rsid w:val="00534589"/>
    <w:rsid w:val="00540450"/>
    <w:rsid w:val="0054493C"/>
    <w:rsid w:val="005539DC"/>
    <w:rsid w:val="00560FEF"/>
    <w:rsid w:val="0056471E"/>
    <w:rsid w:val="005654A1"/>
    <w:rsid w:val="005663E4"/>
    <w:rsid w:val="00566C6F"/>
    <w:rsid w:val="00571B33"/>
    <w:rsid w:val="00575A73"/>
    <w:rsid w:val="0058017A"/>
    <w:rsid w:val="00584D75"/>
    <w:rsid w:val="005901FC"/>
    <w:rsid w:val="00596B99"/>
    <w:rsid w:val="0059762F"/>
    <w:rsid w:val="005A3845"/>
    <w:rsid w:val="005B1756"/>
    <w:rsid w:val="005B2C58"/>
    <w:rsid w:val="005B5A99"/>
    <w:rsid w:val="005C6535"/>
    <w:rsid w:val="005D1C90"/>
    <w:rsid w:val="005D281A"/>
    <w:rsid w:val="005D606F"/>
    <w:rsid w:val="005E1CB2"/>
    <w:rsid w:val="005E3D7A"/>
    <w:rsid w:val="005E3F83"/>
    <w:rsid w:val="005E76F0"/>
    <w:rsid w:val="005E7DD1"/>
    <w:rsid w:val="005E7F3D"/>
    <w:rsid w:val="005F2AAA"/>
    <w:rsid w:val="005F56A5"/>
    <w:rsid w:val="0060047D"/>
    <w:rsid w:val="00603A9F"/>
    <w:rsid w:val="00604F96"/>
    <w:rsid w:val="00605A27"/>
    <w:rsid w:val="00610821"/>
    <w:rsid w:val="0061191D"/>
    <w:rsid w:val="00613071"/>
    <w:rsid w:val="00613788"/>
    <w:rsid w:val="00613F72"/>
    <w:rsid w:val="00615549"/>
    <w:rsid w:val="006202DD"/>
    <w:rsid w:val="00623A3C"/>
    <w:rsid w:val="006249C5"/>
    <w:rsid w:val="00625A94"/>
    <w:rsid w:val="006310F8"/>
    <w:rsid w:val="006319CF"/>
    <w:rsid w:val="00641CF4"/>
    <w:rsid w:val="006429B9"/>
    <w:rsid w:val="006444E6"/>
    <w:rsid w:val="006522F3"/>
    <w:rsid w:val="00653E72"/>
    <w:rsid w:val="00654196"/>
    <w:rsid w:val="0065483F"/>
    <w:rsid w:val="00654CFB"/>
    <w:rsid w:val="0066230F"/>
    <w:rsid w:val="006652C4"/>
    <w:rsid w:val="00665CA8"/>
    <w:rsid w:val="00666C03"/>
    <w:rsid w:val="00672E89"/>
    <w:rsid w:val="0067733D"/>
    <w:rsid w:val="00680541"/>
    <w:rsid w:val="00681496"/>
    <w:rsid w:val="00681CC8"/>
    <w:rsid w:val="00684FE4"/>
    <w:rsid w:val="00686D89"/>
    <w:rsid w:val="0069689C"/>
    <w:rsid w:val="006A16D3"/>
    <w:rsid w:val="006A215F"/>
    <w:rsid w:val="006A3AFF"/>
    <w:rsid w:val="006A464B"/>
    <w:rsid w:val="006A76E2"/>
    <w:rsid w:val="006A7CBD"/>
    <w:rsid w:val="006B5E31"/>
    <w:rsid w:val="006B5F7E"/>
    <w:rsid w:val="006B77D7"/>
    <w:rsid w:val="006C154E"/>
    <w:rsid w:val="006C3042"/>
    <w:rsid w:val="006C7EFE"/>
    <w:rsid w:val="006D7C41"/>
    <w:rsid w:val="006E1565"/>
    <w:rsid w:val="006E20A0"/>
    <w:rsid w:val="006E5C70"/>
    <w:rsid w:val="006E6322"/>
    <w:rsid w:val="006E6CD6"/>
    <w:rsid w:val="006F16EC"/>
    <w:rsid w:val="006F36EF"/>
    <w:rsid w:val="006F6DF7"/>
    <w:rsid w:val="006F711C"/>
    <w:rsid w:val="00700CF2"/>
    <w:rsid w:val="007053DB"/>
    <w:rsid w:val="0070703A"/>
    <w:rsid w:val="007071C4"/>
    <w:rsid w:val="007104F0"/>
    <w:rsid w:val="007155FC"/>
    <w:rsid w:val="0071715E"/>
    <w:rsid w:val="00723678"/>
    <w:rsid w:val="007265D9"/>
    <w:rsid w:val="007329C3"/>
    <w:rsid w:val="007352D5"/>
    <w:rsid w:val="007370AF"/>
    <w:rsid w:val="0073738B"/>
    <w:rsid w:val="00737B7A"/>
    <w:rsid w:val="007407C6"/>
    <w:rsid w:val="00740AF6"/>
    <w:rsid w:val="00741925"/>
    <w:rsid w:val="00742773"/>
    <w:rsid w:val="00744F2E"/>
    <w:rsid w:val="007464DE"/>
    <w:rsid w:val="00746B17"/>
    <w:rsid w:val="00747AC9"/>
    <w:rsid w:val="007578A9"/>
    <w:rsid w:val="00764120"/>
    <w:rsid w:val="00764D7A"/>
    <w:rsid w:val="00764E0A"/>
    <w:rsid w:val="007677D1"/>
    <w:rsid w:val="00770F0E"/>
    <w:rsid w:val="00773545"/>
    <w:rsid w:val="00782BF2"/>
    <w:rsid w:val="0078327D"/>
    <w:rsid w:val="00785115"/>
    <w:rsid w:val="00787DFB"/>
    <w:rsid w:val="00791F38"/>
    <w:rsid w:val="00792164"/>
    <w:rsid w:val="0079272E"/>
    <w:rsid w:val="00792D1F"/>
    <w:rsid w:val="00793779"/>
    <w:rsid w:val="00796757"/>
    <w:rsid w:val="007A6B63"/>
    <w:rsid w:val="007C0253"/>
    <w:rsid w:val="007C3BBE"/>
    <w:rsid w:val="007C6A2A"/>
    <w:rsid w:val="007C6B73"/>
    <w:rsid w:val="007D58A9"/>
    <w:rsid w:val="007D786E"/>
    <w:rsid w:val="007D7AD1"/>
    <w:rsid w:val="007E0C37"/>
    <w:rsid w:val="007E0CE4"/>
    <w:rsid w:val="007E26AA"/>
    <w:rsid w:val="007E7C1B"/>
    <w:rsid w:val="007F1C6C"/>
    <w:rsid w:val="007F2746"/>
    <w:rsid w:val="007F421B"/>
    <w:rsid w:val="007F4585"/>
    <w:rsid w:val="007F5299"/>
    <w:rsid w:val="0080004D"/>
    <w:rsid w:val="0080092B"/>
    <w:rsid w:val="00800F69"/>
    <w:rsid w:val="008040BA"/>
    <w:rsid w:val="00806BFE"/>
    <w:rsid w:val="008072B8"/>
    <w:rsid w:val="008076CF"/>
    <w:rsid w:val="0081039E"/>
    <w:rsid w:val="0081081B"/>
    <w:rsid w:val="00810B36"/>
    <w:rsid w:val="00812132"/>
    <w:rsid w:val="00813F6F"/>
    <w:rsid w:val="008158DB"/>
    <w:rsid w:val="00824A53"/>
    <w:rsid w:val="00825323"/>
    <w:rsid w:val="00825BB4"/>
    <w:rsid w:val="00826906"/>
    <w:rsid w:val="008319B6"/>
    <w:rsid w:val="0083368E"/>
    <w:rsid w:val="008364F9"/>
    <w:rsid w:val="00837ED5"/>
    <w:rsid w:val="00840E0C"/>
    <w:rsid w:val="008424E8"/>
    <w:rsid w:val="00844543"/>
    <w:rsid w:val="00845141"/>
    <w:rsid w:val="008604F4"/>
    <w:rsid w:val="0086210A"/>
    <w:rsid w:val="0087372F"/>
    <w:rsid w:val="008755FC"/>
    <w:rsid w:val="0087575F"/>
    <w:rsid w:val="00877882"/>
    <w:rsid w:val="00882078"/>
    <w:rsid w:val="00884820"/>
    <w:rsid w:val="00885B51"/>
    <w:rsid w:val="00887287"/>
    <w:rsid w:val="00887343"/>
    <w:rsid w:val="008902BE"/>
    <w:rsid w:val="00891D43"/>
    <w:rsid w:val="008923B2"/>
    <w:rsid w:val="0089405B"/>
    <w:rsid w:val="008942AC"/>
    <w:rsid w:val="008A0EA6"/>
    <w:rsid w:val="008A5978"/>
    <w:rsid w:val="008A7384"/>
    <w:rsid w:val="008A78C0"/>
    <w:rsid w:val="008B0273"/>
    <w:rsid w:val="008B222C"/>
    <w:rsid w:val="008B5984"/>
    <w:rsid w:val="008B7202"/>
    <w:rsid w:val="008C0839"/>
    <w:rsid w:val="008C25E1"/>
    <w:rsid w:val="008C6A5B"/>
    <w:rsid w:val="008C6C2E"/>
    <w:rsid w:val="008D4024"/>
    <w:rsid w:val="008E3757"/>
    <w:rsid w:val="008E3CF6"/>
    <w:rsid w:val="008E3ECF"/>
    <w:rsid w:val="008E45FA"/>
    <w:rsid w:val="008E7600"/>
    <w:rsid w:val="008F0BA2"/>
    <w:rsid w:val="008F5677"/>
    <w:rsid w:val="008F6E40"/>
    <w:rsid w:val="0090050C"/>
    <w:rsid w:val="00900D8F"/>
    <w:rsid w:val="00904B71"/>
    <w:rsid w:val="00904F40"/>
    <w:rsid w:val="00905844"/>
    <w:rsid w:val="00913059"/>
    <w:rsid w:val="00916BBC"/>
    <w:rsid w:val="00920679"/>
    <w:rsid w:val="009268AE"/>
    <w:rsid w:val="009338C1"/>
    <w:rsid w:val="00936CD9"/>
    <w:rsid w:val="00940FC0"/>
    <w:rsid w:val="00941BE9"/>
    <w:rsid w:val="00943FC9"/>
    <w:rsid w:val="009451C2"/>
    <w:rsid w:val="00945F52"/>
    <w:rsid w:val="0094644F"/>
    <w:rsid w:val="009519FC"/>
    <w:rsid w:val="00952922"/>
    <w:rsid w:val="00953385"/>
    <w:rsid w:val="00953CE0"/>
    <w:rsid w:val="00961792"/>
    <w:rsid w:val="00962442"/>
    <w:rsid w:val="00963B0E"/>
    <w:rsid w:val="00963D2C"/>
    <w:rsid w:val="009640EA"/>
    <w:rsid w:val="00966012"/>
    <w:rsid w:val="00966C44"/>
    <w:rsid w:val="00970413"/>
    <w:rsid w:val="009726DA"/>
    <w:rsid w:val="00972D02"/>
    <w:rsid w:val="009738E5"/>
    <w:rsid w:val="00981C88"/>
    <w:rsid w:val="009852DE"/>
    <w:rsid w:val="0098562C"/>
    <w:rsid w:val="00987C15"/>
    <w:rsid w:val="00987CA2"/>
    <w:rsid w:val="00993E22"/>
    <w:rsid w:val="00996C3F"/>
    <w:rsid w:val="009A0180"/>
    <w:rsid w:val="009A38F4"/>
    <w:rsid w:val="009A7B83"/>
    <w:rsid w:val="009B222B"/>
    <w:rsid w:val="009B6134"/>
    <w:rsid w:val="009C055B"/>
    <w:rsid w:val="009C077D"/>
    <w:rsid w:val="009C38C6"/>
    <w:rsid w:val="009C51B0"/>
    <w:rsid w:val="009C5FB6"/>
    <w:rsid w:val="009C77D1"/>
    <w:rsid w:val="009C7BEA"/>
    <w:rsid w:val="009D2569"/>
    <w:rsid w:val="009D2C6B"/>
    <w:rsid w:val="009D3FC1"/>
    <w:rsid w:val="009D40CF"/>
    <w:rsid w:val="009D4DCF"/>
    <w:rsid w:val="009D603D"/>
    <w:rsid w:val="009D7408"/>
    <w:rsid w:val="009E059C"/>
    <w:rsid w:val="009E1BA8"/>
    <w:rsid w:val="009E35B8"/>
    <w:rsid w:val="009E38AA"/>
    <w:rsid w:val="009E4E64"/>
    <w:rsid w:val="009E50F6"/>
    <w:rsid w:val="009E592C"/>
    <w:rsid w:val="009E7A62"/>
    <w:rsid w:val="009E7AD0"/>
    <w:rsid w:val="009F4D3B"/>
    <w:rsid w:val="009F696C"/>
    <w:rsid w:val="009F6C48"/>
    <w:rsid w:val="009F7810"/>
    <w:rsid w:val="00A0071C"/>
    <w:rsid w:val="00A0129E"/>
    <w:rsid w:val="00A01430"/>
    <w:rsid w:val="00A026C8"/>
    <w:rsid w:val="00A03950"/>
    <w:rsid w:val="00A05303"/>
    <w:rsid w:val="00A07BEB"/>
    <w:rsid w:val="00A12344"/>
    <w:rsid w:val="00A15A77"/>
    <w:rsid w:val="00A20085"/>
    <w:rsid w:val="00A22885"/>
    <w:rsid w:val="00A25D34"/>
    <w:rsid w:val="00A26ABA"/>
    <w:rsid w:val="00A31330"/>
    <w:rsid w:val="00A3636E"/>
    <w:rsid w:val="00A43FA6"/>
    <w:rsid w:val="00A46D34"/>
    <w:rsid w:val="00A52807"/>
    <w:rsid w:val="00A5456B"/>
    <w:rsid w:val="00A56CFF"/>
    <w:rsid w:val="00A62BA0"/>
    <w:rsid w:val="00A63CF9"/>
    <w:rsid w:val="00A663F0"/>
    <w:rsid w:val="00A6798F"/>
    <w:rsid w:val="00A71352"/>
    <w:rsid w:val="00A7484A"/>
    <w:rsid w:val="00A75B9D"/>
    <w:rsid w:val="00A76446"/>
    <w:rsid w:val="00A815CE"/>
    <w:rsid w:val="00A83D1D"/>
    <w:rsid w:val="00A93CBC"/>
    <w:rsid w:val="00A96124"/>
    <w:rsid w:val="00A96B05"/>
    <w:rsid w:val="00AA2957"/>
    <w:rsid w:val="00AA29F3"/>
    <w:rsid w:val="00AC0A6B"/>
    <w:rsid w:val="00AC6B26"/>
    <w:rsid w:val="00AD1CB7"/>
    <w:rsid w:val="00AD4680"/>
    <w:rsid w:val="00AE08D1"/>
    <w:rsid w:val="00AE127B"/>
    <w:rsid w:val="00AE1A41"/>
    <w:rsid w:val="00AE2CD8"/>
    <w:rsid w:val="00AE2FE9"/>
    <w:rsid w:val="00AE4596"/>
    <w:rsid w:val="00AF0039"/>
    <w:rsid w:val="00AF49AF"/>
    <w:rsid w:val="00AF776E"/>
    <w:rsid w:val="00AF7D55"/>
    <w:rsid w:val="00B0488E"/>
    <w:rsid w:val="00B06D1A"/>
    <w:rsid w:val="00B118E3"/>
    <w:rsid w:val="00B125EE"/>
    <w:rsid w:val="00B143CE"/>
    <w:rsid w:val="00B1480C"/>
    <w:rsid w:val="00B16BEB"/>
    <w:rsid w:val="00B176C3"/>
    <w:rsid w:val="00B260EC"/>
    <w:rsid w:val="00B26EB7"/>
    <w:rsid w:val="00B33C09"/>
    <w:rsid w:val="00B34F62"/>
    <w:rsid w:val="00B35A5A"/>
    <w:rsid w:val="00B40602"/>
    <w:rsid w:val="00B4543C"/>
    <w:rsid w:val="00B54186"/>
    <w:rsid w:val="00B70126"/>
    <w:rsid w:val="00B717C2"/>
    <w:rsid w:val="00B80338"/>
    <w:rsid w:val="00B80C66"/>
    <w:rsid w:val="00B827C1"/>
    <w:rsid w:val="00B82D6F"/>
    <w:rsid w:val="00B8413E"/>
    <w:rsid w:val="00B87311"/>
    <w:rsid w:val="00B87F42"/>
    <w:rsid w:val="00B9311F"/>
    <w:rsid w:val="00B951F8"/>
    <w:rsid w:val="00B95289"/>
    <w:rsid w:val="00B978F1"/>
    <w:rsid w:val="00BA3F45"/>
    <w:rsid w:val="00BB2452"/>
    <w:rsid w:val="00BB29C5"/>
    <w:rsid w:val="00BB3359"/>
    <w:rsid w:val="00BB4A88"/>
    <w:rsid w:val="00BC17F0"/>
    <w:rsid w:val="00BC3ECC"/>
    <w:rsid w:val="00BC46A1"/>
    <w:rsid w:val="00BC74C7"/>
    <w:rsid w:val="00BD05A5"/>
    <w:rsid w:val="00BD32A2"/>
    <w:rsid w:val="00BD44FC"/>
    <w:rsid w:val="00BD4D33"/>
    <w:rsid w:val="00BE08BF"/>
    <w:rsid w:val="00BE1059"/>
    <w:rsid w:val="00BE2823"/>
    <w:rsid w:val="00BE5F96"/>
    <w:rsid w:val="00BE6831"/>
    <w:rsid w:val="00BE7BF3"/>
    <w:rsid w:val="00BF15CA"/>
    <w:rsid w:val="00BF4862"/>
    <w:rsid w:val="00BF7A50"/>
    <w:rsid w:val="00C053D0"/>
    <w:rsid w:val="00C0759F"/>
    <w:rsid w:val="00C11400"/>
    <w:rsid w:val="00C2092B"/>
    <w:rsid w:val="00C20CB6"/>
    <w:rsid w:val="00C218E8"/>
    <w:rsid w:val="00C27B4B"/>
    <w:rsid w:val="00C32815"/>
    <w:rsid w:val="00C32823"/>
    <w:rsid w:val="00C32B52"/>
    <w:rsid w:val="00C332F4"/>
    <w:rsid w:val="00C33A53"/>
    <w:rsid w:val="00C33FC1"/>
    <w:rsid w:val="00C360C4"/>
    <w:rsid w:val="00C37716"/>
    <w:rsid w:val="00C40BEF"/>
    <w:rsid w:val="00C4143E"/>
    <w:rsid w:val="00C43CD8"/>
    <w:rsid w:val="00C46B5D"/>
    <w:rsid w:val="00C47F56"/>
    <w:rsid w:val="00C51ED0"/>
    <w:rsid w:val="00C567B5"/>
    <w:rsid w:val="00C614ED"/>
    <w:rsid w:val="00C64147"/>
    <w:rsid w:val="00C74A1C"/>
    <w:rsid w:val="00C77556"/>
    <w:rsid w:val="00C85E1A"/>
    <w:rsid w:val="00C86722"/>
    <w:rsid w:val="00C90DB9"/>
    <w:rsid w:val="00CB251B"/>
    <w:rsid w:val="00CB2A5B"/>
    <w:rsid w:val="00CB31B9"/>
    <w:rsid w:val="00CB7E72"/>
    <w:rsid w:val="00CC17A2"/>
    <w:rsid w:val="00CC597E"/>
    <w:rsid w:val="00CD35B6"/>
    <w:rsid w:val="00CD3D27"/>
    <w:rsid w:val="00CD43EF"/>
    <w:rsid w:val="00CD7BBB"/>
    <w:rsid w:val="00CE09B8"/>
    <w:rsid w:val="00CE1A46"/>
    <w:rsid w:val="00CE7A1F"/>
    <w:rsid w:val="00CF40EF"/>
    <w:rsid w:val="00CF5E1B"/>
    <w:rsid w:val="00CF7F87"/>
    <w:rsid w:val="00D01899"/>
    <w:rsid w:val="00D03D9C"/>
    <w:rsid w:val="00D067A1"/>
    <w:rsid w:val="00D10BE8"/>
    <w:rsid w:val="00D11619"/>
    <w:rsid w:val="00D13091"/>
    <w:rsid w:val="00D16184"/>
    <w:rsid w:val="00D25927"/>
    <w:rsid w:val="00D279D1"/>
    <w:rsid w:val="00D35F05"/>
    <w:rsid w:val="00D36078"/>
    <w:rsid w:val="00D44B54"/>
    <w:rsid w:val="00D455B7"/>
    <w:rsid w:val="00D5101F"/>
    <w:rsid w:val="00D51B69"/>
    <w:rsid w:val="00D526E6"/>
    <w:rsid w:val="00D5296E"/>
    <w:rsid w:val="00D52C56"/>
    <w:rsid w:val="00D530A4"/>
    <w:rsid w:val="00D55A0A"/>
    <w:rsid w:val="00D57011"/>
    <w:rsid w:val="00D62164"/>
    <w:rsid w:val="00D63A68"/>
    <w:rsid w:val="00D64215"/>
    <w:rsid w:val="00D64F24"/>
    <w:rsid w:val="00D67247"/>
    <w:rsid w:val="00D70C8E"/>
    <w:rsid w:val="00D7399E"/>
    <w:rsid w:val="00D73A26"/>
    <w:rsid w:val="00D92A0F"/>
    <w:rsid w:val="00D968F8"/>
    <w:rsid w:val="00D97D4D"/>
    <w:rsid w:val="00DA135B"/>
    <w:rsid w:val="00DA2C05"/>
    <w:rsid w:val="00DA377D"/>
    <w:rsid w:val="00DA4E2E"/>
    <w:rsid w:val="00DA6D5A"/>
    <w:rsid w:val="00DA7882"/>
    <w:rsid w:val="00DB5396"/>
    <w:rsid w:val="00DB73EF"/>
    <w:rsid w:val="00DB79D3"/>
    <w:rsid w:val="00DC28D6"/>
    <w:rsid w:val="00DC438F"/>
    <w:rsid w:val="00DC4B27"/>
    <w:rsid w:val="00DC72DC"/>
    <w:rsid w:val="00DD2867"/>
    <w:rsid w:val="00DD39B7"/>
    <w:rsid w:val="00DD4E83"/>
    <w:rsid w:val="00DD79A4"/>
    <w:rsid w:val="00DE4715"/>
    <w:rsid w:val="00DE4B73"/>
    <w:rsid w:val="00DE592D"/>
    <w:rsid w:val="00DE59F8"/>
    <w:rsid w:val="00DF2145"/>
    <w:rsid w:val="00E0537D"/>
    <w:rsid w:val="00E07CDE"/>
    <w:rsid w:val="00E100EB"/>
    <w:rsid w:val="00E1074C"/>
    <w:rsid w:val="00E123C5"/>
    <w:rsid w:val="00E123E0"/>
    <w:rsid w:val="00E146F1"/>
    <w:rsid w:val="00E15EC6"/>
    <w:rsid w:val="00E261CE"/>
    <w:rsid w:val="00E30DF9"/>
    <w:rsid w:val="00E341AF"/>
    <w:rsid w:val="00E344BC"/>
    <w:rsid w:val="00E34A2B"/>
    <w:rsid w:val="00E34B72"/>
    <w:rsid w:val="00E35801"/>
    <w:rsid w:val="00E42E6C"/>
    <w:rsid w:val="00E43FD7"/>
    <w:rsid w:val="00E53293"/>
    <w:rsid w:val="00E57B52"/>
    <w:rsid w:val="00E642D2"/>
    <w:rsid w:val="00E67BCA"/>
    <w:rsid w:val="00E774F6"/>
    <w:rsid w:val="00E80DC3"/>
    <w:rsid w:val="00E812DB"/>
    <w:rsid w:val="00E82BCE"/>
    <w:rsid w:val="00E82DDD"/>
    <w:rsid w:val="00E90782"/>
    <w:rsid w:val="00E9150D"/>
    <w:rsid w:val="00E91D65"/>
    <w:rsid w:val="00E92165"/>
    <w:rsid w:val="00E9233A"/>
    <w:rsid w:val="00EA3D32"/>
    <w:rsid w:val="00EA6E70"/>
    <w:rsid w:val="00EA6F72"/>
    <w:rsid w:val="00EB5773"/>
    <w:rsid w:val="00EB629C"/>
    <w:rsid w:val="00EC1286"/>
    <w:rsid w:val="00EC1F70"/>
    <w:rsid w:val="00EC2CA8"/>
    <w:rsid w:val="00EC5176"/>
    <w:rsid w:val="00EC56EC"/>
    <w:rsid w:val="00ED116E"/>
    <w:rsid w:val="00ED1743"/>
    <w:rsid w:val="00ED4040"/>
    <w:rsid w:val="00ED483F"/>
    <w:rsid w:val="00ED5062"/>
    <w:rsid w:val="00ED6939"/>
    <w:rsid w:val="00ED6C7F"/>
    <w:rsid w:val="00ED70A4"/>
    <w:rsid w:val="00ED7DDD"/>
    <w:rsid w:val="00EE04D3"/>
    <w:rsid w:val="00EE52B2"/>
    <w:rsid w:val="00EF2A14"/>
    <w:rsid w:val="00EF398F"/>
    <w:rsid w:val="00F05C4D"/>
    <w:rsid w:val="00F06744"/>
    <w:rsid w:val="00F06B1A"/>
    <w:rsid w:val="00F17C44"/>
    <w:rsid w:val="00F21049"/>
    <w:rsid w:val="00F22D9D"/>
    <w:rsid w:val="00F33A0D"/>
    <w:rsid w:val="00F41073"/>
    <w:rsid w:val="00F441E1"/>
    <w:rsid w:val="00F471E6"/>
    <w:rsid w:val="00F4731C"/>
    <w:rsid w:val="00F508AA"/>
    <w:rsid w:val="00F550E7"/>
    <w:rsid w:val="00F55688"/>
    <w:rsid w:val="00F6242D"/>
    <w:rsid w:val="00F636D2"/>
    <w:rsid w:val="00F65DD8"/>
    <w:rsid w:val="00F711DA"/>
    <w:rsid w:val="00F8771F"/>
    <w:rsid w:val="00F91599"/>
    <w:rsid w:val="00F942E1"/>
    <w:rsid w:val="00F9579D"/>
    <w:rsid w:val="00F959C2"/>
    <w:rsid w:val="00FA0DCC"/>
    <w:rsid w:val="00FA2401"/>
    <w:rsid w:val="00FA7E06"/>
    <w:rsid w:val="00FA7FB0"/>
    <w:rsid w:val="00FB0DE5"/>
    <w:rsid w:val="00FB1F19"/>
    <w:rsid w:val="00FB3B91"/>
    <w:rsid w:val="00FB7E9D"/>
    <w:rsid w:val="00FC5D78"/>
    <w:rsid w:val="00FC5DED"/>
    <w:rsid w:val="00FC7618"/>
    <w:rsid w:val="00FD125F"/>
    <w:rsid w:val="00FD30ED"/>
    <w:rsid w:val="00FD3BA8"/>
    <w:rsid w:val="00FE288E"/>
    <w:rsid w:val="00FE5D2F"/>
    <w:rsid w:val="00FE72FA"/>
    <w:rsid w:val="00FE791F"/>
    <w:rsid w:val="00FF2D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6">
      <o:colormenu v:ext="edit" fillcolor="none [2412]" strokecolor="none [3213]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18"/>
        <o:entry new="20" old="0"/>
        <o:entry new="21" old="20"/>
        <o:entry new="22" old="0"/>
        <o:entry new="23" old="0"/>
        <o:entry new="24" old="0"/>
        <o:entry new="25" old="0"/>
        <o:entry new="26" old="25"/>
        <o:entry new="27" old="0"/>
        <o:entry new="28" old="0"/>
        <o:entry new="29" old="0"/>
        <o:entry new="30" old="0"/>
        <o:entry new="31" old="0"/>
      </o:regrouptable>
    </o:shapelayout>
  </w:shapeDefaults>
  <w:decimalSymbol w:val=","/>
  <w:listSeparator w:val=";"/>
  <w14:docId w14:val="781CFF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27C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CH-Head">
    <w:name w:val="CH-Head"/>
    <w:qFormat/>
    <w:rsid w:val="001327C4"/>
    <w:pPr>
      <w:ind w:left="115"/>
    </w:pPr>
    <w:rPr>
      <w:rFonts w:ascii="Arial" w:eastAsia="Times New Roman" w:hAnsi="Arial" w:cs="Times New Roman"/>
      <w:b/>
      <w:sz w:val="32"/>
      <w:szCs w:val="24"/>
      <w:lang w:eastAsia="en-US"/>
    </w:rPr>
  </w:style>
  <w:style w:type="paragraph" w:customStyle="1" w:styleId="Num-List">
    <w:name w:val="Num-List"/>
    <w:qFormat/>
    <w:rsid w:val="001327C4"/>
    <w:pPr>
      <w:spacing w:before="300"/>
      <w:ind w:left="389" w:hanging="389"/>
    </w:pPr>
    <w:rPr>
      <w:rFonts w:ascii="Arial" w:eastAsia="Times New Roman" w:hAnsi="Arial" w:cs="Times New Roman"/>
      <w:szCs w:val="24"/>
      <w:lang w:eastAsia="en-US"/>
    </w:rPr>
  </w:style>
  <w:style w:type="paragraph" w:customStyle="1" w:styleId="Tab-Rule">
    <w:name w:val="Tab-Rule"/>
    <w:qFormat/>
    <w:rsid w:val="001327C4"/>
    <w:pPr>
      <w:tabs>
        <w:tab w:val="left" w:pos="8626"/>
      </w:tabs>
      <w:spacing w:before="200"/>
      <w:ind w:left="389"/>
    </w:pPr>
    <w:rPr>
      <w:rFonts w:ascii="Arial" w:eastAsia="Times New Roman" w:hAnsi="Arial" w:cs="Times New Roman"/>
      <w:szCs w:val="24"/>
      <w:lang w:eastAsia="en-US"/>
    </w:rPr>
  </w:style>
  <w:style w:type="paragraph" w:customStyle="1" w:styleId="Alphalist">
    <w:name w:val="Alpha_list"/>
    <w:qFormat/>
    <w:rsid w:val="001327C4"/>
    <w:pPr>
      <w:spacing w:before="160"/>
      <w:ind w:left="749" w:hanging="360"/>
    </w:pPr>
    <w:rPr>
      <w:rFonts w:ascii="Arial" w:eastAsia="Times New Roman" w:hAnsi="Arial" w:cs="Times New Roman"/>
      <w:szCs w:val="24"/>
      <w:lang w:eastAsia="en-US"/>
    </w:rPr>
  </w:style>
  <w:style w:type="paragraph" w:customStyle="1" w:styleId="SubRule">
    <w:name w:val="SubRule"/>
    <w:basedOn w:val="Tab-Rule"/>
    <w:qFormat/>
    <w:rsid w:val="001327C4"/>
    <w:pPr>
      <w:ind w:left="749"/>
    </w:pPr>
  </w:style>
  <w:style w:type="paragraph" w:styleId="En-tte">
    <w:name w:val="header"/>
    <w:basedOn w:val="Normal"/>
    <w:link w:val="En-tteCar"/>
    <w:uiPriority w:val="99"/>
    <w:unhideWhenUsed/>
    <w:rsid w:val="00E642D2"/>
    <w:pPr>
      <w:tabs>
        <w:tab w:val="center" w:pos="4513"/>
        <w:tab w:val="right" w:pos="9026"/>
      </w:tabs>
    </w:pPr>
  </w:style>
  <w:style w:type="character" w:customStyle="1" w:styleId="En-tteCar">
    <w:name w:val="En-tête Car"/>
    <w:basedOn w:val="Policepardfaut"/>
    <w:link w:val="En-tte"/>
    <w:uiPriority w:val="99"/>
    <w:rsid w:val="00E642D2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E642D2"/>
    <w:pPr>
      <w:tabs>
        <w:tab w:val="center" w:pos="4513"/>
        <w:tab w:val="right" w:pos="902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642D2"/>
    <w:rPr>
      <w:rFonts w:ascii="Times New Roman" w:eastAsia="Times New Roman" w:hAnsi="Times New Roman" w:cs="Times New Roman"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1E10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1">
    <w:name w:val="Head1"/>
    <w:basedOn w:val="Normal"/>
    <w:qFormat/>
    <w:rsid w:val="00B33C09"/>
    <w:rPr>
      <w:rFonts w:ascii="Arial" w:hAnsi="Arial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70F0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0F0E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27C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CH-Head">
    <w:name w:val="CH-Head"/>
    <w:qFormat/>
    <w:rsid w:val="001327C4"/>
    <w:pPr>
      <w:ind w:left="115"/>
    </w:pPr>
    <w:rPr>
      <w:rFonts w:ascii="Arial" w:eastAsia="Times New Roman" w:hAnsi="Arial" w:cs="Times New Roman"/>
      <w:b/>
      <w:sz w:val="32"/>
      <w:szCs w:val="24"/>
      <w:lang w:eastAsia="en-US"/>
    </w:rPr>
  </w:style>
  <w:style w:type="paragraph" w:customStyle="1" w:styleId="Num-List">
    <w:name w:val="Num-List"/>
    <w:qFormat/>
    <w:rsid w:val="001327C4"/>
    <w:pPr>
      <w:spacing w:before="300"/>
      <w:ind w:left="389" w:hanging="389"/>
    </w:pPr>
    <w:rPr>
      <w:rFonts w:ascii="Arial" w:eastAsia="Times New Roman" w:hAnsi="Arial" w:cs="Times New Roman"/>
      <w:szCs w:val="24"/>
      <w:lang w:eastAsia="en-US"/>
    </w:rPr>
  </w:style>
  <w:style w:type="paragraph" w:customStyle="1" w:styleId="Tab-Rule">
    <w:name w:val="Tab-Rule"/>
    <w:qFormat/>
    <w:rsid w:val="001327C4"/>
    <w:pPr>
      <w:tabs>
        <w:tab w:val="left" w:pos="8626"/>
      </w:tabs>
      <w:spacing w:before="200"/>
      <w:ind w:left="389"/>
    </w:pPr>
    <w:rPr>
      <w:rFonts w:ascii="Arial" w:eastAsia="Times New Roman" w:hAnsi="Arial" w:cs="Times New Roman"/>
      <w:szCs w:val="24"/>
      <w:lang w:eastAsia="en-US"/>
    </w:rPr>
  </w:style>
  <w:style w:type="paragraph" w:customStyle="1" w:styleId="Alphalist">
    <w:name w:val="Alpha_list"/>
    <w:qFormat/>
    <w:rsid w:val="001327C4"/>
    <w:pPr>
      <w:spacing w:before="160"/>
      <w:ind w:left="749" w:hanging="360"/>
    </w:pPr>
    <w:rPr>
      <w:rFonts w:ascii="Arial" w:eastAsia="Times New Roman" w:hAnsi="Arial" w:cs="Times New Roman"/>
      <w:szCs w:val="24"/>
      <w:lang w:eastAsia="en-US"/>
    </w:rPr>
  </w:style>
  <w:style w:type="paragraph" w:customStyle="1" w:styleId="SubRule">
    <w:name w:val="SubRule"/>
    <w:basedOn w:val="Tab-Rule"/>
    <w:qFormat/>
    <w:rsid w:val="001327C4"/>
    <w:pPr>
      <w:ind w:left="749"/>
    </w:pPr>
  </w:style>
  <w:style w:type="paragraph" w:styleId="En-tte">
    <w:name w:val="header"/>
    <w:basedOn w:val="Normal"/>
    <w:link w:val="En-tteCar"/>
    <w:uiPriority w:val="99"/>
    <w:unhideWhenUsed/>
    <w:rsid w:val="00E642D2"/>
    <w:pPr>
      <w:tabs>
        <w:tab w:val="center" w:pos="4513"/>
        <w:tab w:val="right" w:pos="9026"/>
      </w:tabs>
    </w:pPr>
  </w:style>
  <w:style w:type="character" w:customStyle="1" w:styleId="En-tteCar">
    <w:name w:val="Header Char"/>
    <w:basedOn w:val="Policepardfaut"/>
    <w:link w:val="En-tte"/>
    <w:uiPriority w:val="99"/>
    <w:rsid w:val="00E642D2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E642D2"/>
    <w:pPr>
      <w:tabs>
        <w:tab w:val="center" w:pos="4513"/>
        <w:tab w:val="right" w:pos="9026"/>
      </w:tabs>
    </w:pPr>
  </w:style>
  <w:style w:type="character" w:customStyle="1" w:styleId="PieddepageCar">
    <w:name w:val="Footer Char"/>
    <w:basedOn w:val="Policepardfaut"/>
    <w:link w:val="Pieddepage"/>
    <w:uiPriority w:val="99"/>
    <w:rsid w:val="00E642D2"/>
    <w:rPr>
      <w:rFonts w:ascii="Times New Roman" w:eastAsia="Times New Roman" w:hAnsi="Times New Roman" w:cs="Times New Roman"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1E10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1">
    <w:name w:val="Head1"/>
    <w:basedOn w:val="Normal"/>
    <w:qFormat/>
    <w:rsid w:val="00B33C09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2.emf"/><Relationship Id="rId47" Type="http://schemas.openxmlformats.org/officeDocument/2006/relationships/oleObject" Target="embeddings/oleObject15.bin"/><Relationship Id="rId50" Type="http://schemas.openxmlformats.org/officeDocument/2006/relationships/image" Target="media/image26.emf"/><Relationship Id="rId55" Type="http://schemas.openxmlformats.org/officeDocument/2006/relationships/image" Target="media/image29.emf"/><Relationship Id="rId63" Type="http://schemas.openxmlformats.org/officeDocument/2006/relationships/image" Target="media/image33.e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9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6.e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7.emf"/><Relationship Id="rId92" Type="http://schemas.openxmlformats.org/officeDocument/2006/relationships/image" Target="media/image48.png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emf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1.emf"/><Relationship Id="rId87" Type="http://schemas.openxmlformats.org/officeDocument/2006/relationships/image" Target="media/image45.emf"/><Relationship Id="rId5" Type="http://schemas.openxmlformats.org/officeDocument/2006/relationships/settings" Target="settings.xml"/><Relationship Id="rId61" Type="http://schemas.openxmlformats.org/officeDocument/2006/relationships/image" Target="media/image32.e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footer" Target="footer1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e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emf"/><Relationship Id="rId77" Type="http://schemas.openxmlformats.org/officeDocument/2006/relationships/image" Target="media/image40.e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4.emf"/><Relationship Id="rId93" Type="http://schemas.openxmlformats.org/officeDocument/2006/relationships/image" Target="media/image49.pn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image" Target="media/image18.png"/><Relationship Id="rId46" Type="http://schemas.openxmlformats.org/officeDocument/2006/relationships/image" Target="media/image24.emf"/><Relationship Id="rId59" Type="http://schemas.openxmlformats.org/officeDocument/2006/relationships/image" Target="media/image31.emf"/><Relationship Id="rId67" Type="http://schemas.openxmlformats.org/officeDocument/2006/relationships/image" Target="media/image35.emf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54" Type="http://schemas.openxmlformats.org/officeDocument/2006/relationships/image" Target="media/image28.pn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9.emf"/><Relationship Id="rId83" Type="http://schemas.openxmlformats.org/officeDocument/2006/relationships/image" Target="media/image43.emf"/><Relationship Id="rId88" Type="http://schemas.openxmlformats.org/officeDocument/2006/relationships/oleObject" Target="embeddings/oleObject35.bin"/><Relationship Id="rId91" Type="http://schemas.openxmlformats.org/officeDocument/2006/relationships/image" Target="media/image47.png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0.emf"/><Relationship Id="rId10" Type="http://schemas.openxmlformats.org/officeDocument/2006/relationships/image" Target="media/image2.png"/><Relationship Id="rId31" Type="http://schemas.openxmlformats.org/officeDocument/2006/relationships/image" Target="media/image14.emf"/><Relationship Id="rId44" Type="http://schemas.openxmlformats.org/officeDocument/2006/relationships/image" Target="media/image23.emf"/><Relationship Id="rId52" Type="http://schemas.openxmlformats.org/officeDocument/2006/relationships/image" Target="media/image27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4.emf"/><Relationship Id="rId73" Type="http://schemas.openxmlformats.org/officeDocument/2006/relationships/image" Target="media/image38.emf"/><Relationship Id="rId78" Type="http://schemas.openxmlformats.org/officeDocument/2006/relationships/oleObject" Target="embeddings/oleObject30.bin"/><Relationship Id="rId81" Type="http://schemas.openxmlformats.org/officeDocument/2006/relationships/image" Target="media/image42.emf"/><Relationship Id="rId86" Type="http://schemas.openxmlformats.org/officeDocument/2006/relationships/oleObject" Target="embeddings/oleObject34.bin"/><Relationship Id="rId94" Type="http://schemas.openxmlformats.org/officeDocument/2006/relationships/image" Target="media/image50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39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3AB1F3-693D-412C-BE5A-0089B884F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533</Words>
  <Characters>2934</Characters>
  <Application>Microsoft Office Word</Application>
  <DocSecurity>0</DocSecurity>
  <Lines>24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quicksort</Company>
  <LinksUpToDate>false</LinksUpToDate>
  <CharactersWithSpaces>3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akumar M.</dc:creator>
  <cp:lastModifiedBy>Gagnon, Véronique</cp:lastModifiedBy>
  <cp:revision>5</cp:revision>
  <cp:lastPrinted>2016-01-09T07:29:00Z</cp:lastPrinted>
  <dcterms:created xsi:type="dcterms:W3CDTF">2016-02-25T21:16:00Z</dcterms:created>
  <dcterms:modified xsi:type="dcterms:W3CDTF">2016-02-25T21:24:00Z</dcterms:modified>
</cp:coreProperties>
</file>